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2670A56C"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77777777"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Inż.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00B1B1E" w14:textId="77777777" w:rsidR="004677F7" w:rsidRPr="004E4C1C" w:rsidRDefault="00B17D09" w:rsidP="00B17D09">
      <w:pPr>
        <w:spacing w:after="0" w:line="240" w:lineRule="auto"/>
        <w:jc w:val="center"/>
        <w:rPr>
          <w:rFonts w:ascii="Titillium" w:eastAsiaTheme="minorHAnsi" w:hAnsi="Titillium" w:cstheme="minorBidi"/>
        </w:r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151C1994" w14:textId="77777777" w:rsidR="00B67935" w:rsidRDefault="00B67935" w:rsidP="00B67935">
      <w:pPr>
        <w:spacing w:before="100" w:beforeAutospacing="1" w:after="100" w:afterAutospacing="1" w:line="240" w:lineRule="auto"/>
        <w:rPr>
          <w:rFonts w:ascii="Titillium" w:eastAsia="Times New Roman" w:hAnsi="Titillium" w:cs="Times New Roman"/>
          <w:sz w:val="24"/>
          <w:szCs w:val="24"/>
          <w:lang w:eastAsia="pl-PL"/>
        </w:rPr>
        <w:sectPr w:rsidR="00B67935" w:rsidSect="00B67935">
          <w:headerReference w:type="even" r:id="rId9"/>
          <w:headerReference w:type="default" r:id="rId10"/>
          <w:footerReference w:type="even" r:id="rId11"/>
          <w:footerReference w:type="default" r:id="rId12"/>
          <w:headerReference w:type="first" r:id="rId13"/>
          <w:footerReference w:type="first" r:id="rId14"/>
          <w:pgSz w:w="11906" w:h="16838" w:code="9"/>
          <w:pgMar w:top="1134" w:right="1134" w:bottom="1134" w:left="1701" w:header="709" w:footer="709" w:gutter="0"/>
          <w:cols w:space="708"/>
          <w:titlePg/>
          <w:docGrid w:linePitch="360"/>
        </w:sectPr>
      </w:pPr>
    </w:p>
    <w:p w14:paraId="720E07C6" w14:textId="77777777" w:rsidR="004677F7" w:rsidRPr="004E4C1C" w:rsidRDefault="004677F7" w:rsidP="00B67935">
      <w:pPr>
        <w:spacing w:before="100" w:beforeAutospacing="1" w:after="100" w:afterAutospacing="1" w:line="240" w:lineRule="auto"/>
        <w:rPr>
          <w:rFonts w:ascii="Titillium" w:eastAsia="Times New Roman" w:hAnsi="Titillium" w:cs="Times New Roman"/>
          <w:sz w:val="24"/>
          <w:szCs w:val="24"/>
          <w:lang w:eastAsia="pl-PL"/>
        </w:rPr>
      </w:pPr>
    </w:p>
    <w:p w14:paraId="1F4D1BEF" w14:textId="77777777" w:rsidR="004677F7" w:rsidRPr="004E4C1C" w:rsidRDefault="004677F7" w:rsidP="006B7741">
      <w:pPr>
        <w:spacing w:before="100" w:beforeAutospacing="1" w:after="100" w:afterAutospacing="1" w:line="240" w:lineRule="auto"/>
        <w:jc w:val="both"/>
        <w:rPr>
          <w:rFonts w:ascii="Titillium" w:eastAsia="Times New Roman" w:hAnsi="Titillium" w:cs="Times New Roman"/>
          <w:i/>
          <w:sz w:val="24"/>
          <w:szCs w:val="24"/>
          <w:lang w:eastAsia="pl-PL"/>
        </w:rPr>
      </w:pPr>
      <w:r w:rsidRPr="004E4C1C">
        <w:rPr>
          <w:rFonts w:ascii="Titillium" w:eastAsia="Times New Roman" w:hAnsi="Titillium" w:cs="Times New Roman"/>
          <w:i/>
          <w:sz w:val="24"/>
          <w:szCs w:val="24"/>
          <w:lang w:eastAsia="pl-PL"/>
        </w:rPr>
        <w:t>Uprzedzony o odpowiedzialności karnej na podstawie art. 115 ust. 1 i 2 ustawy z dnia 4 lutego 1994 r. o prawie autorskim i prawach pokrewnych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U. z 2006 r. Nr 90, poz. 631 </w:t>
      </w:r>
      <w:r>
        <w:rPr>
          <w:rFonts w:ascii="Titillium" w:eastAsia="Times New Roman" w:hAnsi="Titillium" w:cs="Times New Roman"/>
          <w:i/>
          <w:sz w:val="24"/>
          <w:szCs w:val="24"/>
          <w:lang w:eastAsia="pl-PL"/>
        </w:rPr>
        <w:br/>
      </w:r>
      <w:r w:rsidRPr="004E4C1C">
        <w:rPr>
          <w:rFonts w:ascii="Titillium" w:eastAsia="Times New Roman" w:hAnsi="Titillium" w:cs="Times New Roman"/>
          <w:i/>
          <w:sz w:val="24"/>
          <w:szCs w:val="24"/>
          <w:lang w:eastAsia="pl-PL"/>
        </w:rPr>
        <w:t xml:space="preserve">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xml:space="preserve">. </w:t>
      </w:r>
      <w:proofErr w:type="gramStart"/>
      <w:r w:rsidRPr="004E4C1C">
        <w:rPr>
          <w:rFonts w:ascii="Titillium" w:eastAsia="Times New Roman" w:hAnsi="Titillium" w:cs="Times New Roman"/>
          <w:i/>
          <w:sz w:val="24"/>
          <w:szCs w:val="24"/>
          <w:lang w:eastAsia="pl-PL"/>
        </w:rPr>
        <w:t>zm.): „ Kto</w:t>
      </w:r>
      <w:proofErr w:type="gramEnd"/>
      <w:r w:rsidRPr="004E4C1C">
        <w:rPr>
          <w:rFonts w:ascii="Titillium" w:eastAsia="Times New Roman" w:hAnsi="Titillium" w:cs="Times New Roman"/>
          <w:i/>
          <w:sz w:val="24"/>
          <w:szCs w:val="24"/>
          <w:lang w:eastAsia="pl-PL"/>
        </w:rPr>
        <w:t xml:space="preserve"> przywłaszcza sobie autorstwo albo wprowadza w błąd co do autorstwa całości lub części cudzego utworu albo artystycznego wykonania, podlega grzywnie, karze ograniczenia wolności albo pozbawienia wolności do lat 3. Tej samej karze podlega, kto rozpowszechnia bez podania nazwiska lub pseudonimu twórcy cudzy utwór w wersji oryginalnej albo w postaci opracowania, artystyczne wykonanie albo publicznie zniekształca taki utwór, artystyczne wykonanie, fonogram, wideogram lub nadanie.”, a także uprzedzony o odpowiedzialności dyscyplinarnej na podstawie art. 211 ust. 1 ustawy z dnia 27 lipca 2005 r. Prawo o szkolnictwie wyższym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 U. z 2012 r. poz. 572, 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zm.) „Za naruszenie prze</w:t>
      </w:r>
      <w:r w:rsidR="006B7741">
        <w:rPr>
          <w:rFonts w:ascii="Titillium" w:eastAsia="Times New Roman" w:hAnsi="Titillium" w:cs="Times New Roman"/>
          <w:i/>
          <w:sz w:val="24"/>
          <w:szCs w:val="24"/>
          <w:lang w:eastAsia="pl-PL"/>
        </w:rPr>
        <w:t xml:space="preserve">pisów </w:t>
      </w:r>
      <w:r w:rsidRPr="004E4C1C">
        <w:rPr>
          <w:rFonts w:ascii="Titillium" w:eastAsia="Times New Roman" w:hAnsi="Titillium" w:cs="Times New Roman"/>
          <w:i/>
          <w:sz w:val="24"/>
          <w:szCs w:val="24"/>
          <w:lang w:eastAsia="pl-PL"/>
        </w:rPr>
        <w:t>obowiązujących w uczelni oraz za czyny uchybiające godności studenta student ponosi odpowiedzialność dyscyplinarną przed komisją dyscyplinarną albo przed sądem koleżeńskim samorządu studenckiego, zwanym dalej „sądem koleżeńskim”, oświadczam, że niniejszą pracę dyplomową wykon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osobiście i samodzielnie i że nie korzyst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ze źródeł innych niż wymienione w pracy.</w:t>
      </w:r>
    </w:p>
    <w:p w14:paraId="6C3573F7" w14:textId="77777777" w:rsidR="004677F7" w:rsidRPr="004E4C1C" w:rsidRDefault="004677F7" w:rsidP="004677F7">
      <w:pPr>
        <w:spacing w:beforeAutospacing="1" w:after="0" w:afterAutospacing="1" w:line="240" w:lineRule="auto"/>
        <w:ind w:firstLine="207"/>
        <w:jc w:val="both"/>
        <w:rPr>
          <w:rFonts w:ascii="Titillium" w:eastAsia="Times New Roman" w:hAnsi="Titillium" w:cs="Times New Roman"/>
          <w:iCs/>
          <w:sz w:val="24"/>
          <w:szCs w:val="24"/>
          <w:lang w:eastAsia="pl-PL"/>
        </w:rPr>
      </w:pP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t>&lt;podpis dyplomanta&gt;</w:t>
      </w:r>
    </w:p>
    <w:p w14:paraId="59AECA42" w14:textId="77777777" w:rsidR="00FF1D99" w:rsidRDefault="00FF1D99"/>
    <w:p w14:paraId="219225D0" w14:textId="77777777" w:rsidR="005F05BC" w:rsidRDefault="005F05BC"/>
    <w:p w14:paraId="7EC15C3F" w14:textId="77777777" w:rsidR="005F05BC" w:rsidRDefault="005F05BC"/>
    <w:p w14:paraId="5AFCEC39" w14:textId="77777777" w:rsidR="005F05BC" w:rsidRDefault="005F05BC"/>
    <w:p w14:paraId="33FF32FB" w14:textId="77777777" w:rsidR="00E6462A" w:rsidRDefault="00E6462A">
      <w:pPr>
        <w:sectPr w:rsidR="00E6462A" w:rsidSect="00B67935">
          <w:headerReference w:type="first" r:id="rId15"/>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TOCHeading"/>
          </w:pPr>
          <w:r>
            <w:t>Spis treści</w:t>
          </w:r>
        </w:p>
        <w:p w14:paraId="0B62EFC3" w14:textId="60545486" w:rsidR="003743F0" w:rsidRDefault="004D7099">
          <w:pPr>
            <w:pStyle w:val="TOC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5041947" w:history="1">
            <w:r w:rsidR="003743F0" w:rsidRPr="007D63EF">
              <w:rPr>
                <w:rStyle w:val="Hyperlink"/>
                <w:noProof/>
              </w:rPr>
              <w:t>1.</w:t>
            </w:r>
            <w:r w:rsidR="003743F0">
              <w:rPr>
                <w:rFonts w:eastAsiaTheme="minorEastAsia" w:cstheme="minorBidi"/>
                <w:b w:val="0"/>
                <w:bCs w:val="0"/>
                <w:noProof/>
                <w:sz w:val="22"/>
                <w:szCs w:val="22"/>
                <w:lang w:eastAsia="pl-PL"/>
              </w:rPr>
              <w:tab/>
            </w:r>
            <w:r w:rsidR="003743F0" w:rsidRPr="007D63EF">
              <w:rPr>
                <w:rStyle w:val="Hyperlink"/>
                <w:noProof/>
              </w:rPr>
              <w:t>Wstęp</w:t>
            </w:r>
            <w:r w:rsidR="003743F0">
              <w:rPr>
                <w:noProof/>
                <w:webHidden/>
              </w:rPr>
              <w:tab/>
            </w:r>
            <w:r w:rsidR="003743F0">
              <w:rPr>
                <w:noProof/>
                <w:webHidden/>
              </w:rPr>
              <w:fldChar w:fldCharType="begin"/>
            </w:r>
            <w:r w:rsidR="003743F0">
              <w:rPr>
                <w:noProof/>
                <w:webHidden/>
              </w:rPr>
              <w:instrText xml:space="preserve"> PAGEREF _Toc5041947 \h </w:instrText>
            </w:r>
            <w:r w:rsidR="003743F0">
              <w:rPr>
                <w:noProof/>
                <w:webHidden/>
              </w:rPr>
            </w:r>
            <w:r w:rsidR="003743F0">
              <w:rPr>
                <w:noProof/>
                <w:webHidden/>
              </w:rPr>
              <w:fldChar w:fldCharType="separate"/>
            </w:r>
            <w:r w:rsidR="0014158B">
              <w:rPr>
                <w:noProof/>
                <w:webHidden/>
              </w:rPr>
              <w:t>2</w:t>
            </w:r>
            <w:r w:rsidR="003743F0">
              <w:rPr>
                <w:noProof/>
                <w:webHidden/>
              </w:rPr>
              <w:fldChar w:fldCharType="end"/>
            </w:r>
          </w:hyperlink>
        </w:p>
        <w:p w14:paraId="6D94C322" w14:textId="6E5993CC"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48" w:history="1">
            <w:r w:rsidR="003743F0" w:rsidRPr="007D63EF">
              <w:rPr>
                <w:rStyle w:val="Hyperlink"/>
                <w:noProof/>
              </w:rPr>
              <w:t>2.</w:t>
            </w:r>
            <w:r w:rsidR="003743F0">
              <w:rPr>
                <w:rFonts w:eastAsiaTheme="minorEastAsia" w:cstheme="minorBidi"/>
                <w:b w:val="0"/>
                <w:bCs w:val="0"/>
                <w:noProof/>
                <w:sz w:val="22"/>
                <w:szCs w:val="22"/>
                <w:lang w:eastAsia="pl-PL"/>
              </w:rPr>
              <w:tab/>
            </w:r>
            <w:r w:rsidR="003743F0" w:rsidRPr="007D63EF">
              <w:rPr>
                <w:rStyle w:val="Hyperlink"/>
                <w:noProof/>
              </w:rPr>
              <w:t>Szyfry blokowe</w:t>
            </w:r>
            <w:r w:rsidR="003743F0">
              <w:rPr>
                <w:noProof/>
                <w:webHidden/>
              </w:rPr>
              <w:tab/>
            </w:r>
            <w:r w:rsidR="003743F0">
              <w:rPr>
                <w:noProof/>
                <w:webHidden/>
              </w:rPr>
              <w:fldChar w:fldCharType="begin"/>
            </w:r>
            <w:r w:rsidR="003743F0">
              <w:rPr>
                <w:noProof/>
                <w:webHidden/>
              </w:rPr>
              <w:instrText xml:space="preserve"> PAGEREF _Toc5041948 \h </w:instrText>
            </w:r>
            <w:r w:rsidR="003743F0">
              <w:rPr>
                <w:noProof/>
                <w:webHidden/>
              </w:rPr>
            </w:r>
            <w:r w:rsidR="003743F0">
              <w:rPr>
                <w:noProof/>
                <w:webHidden/>
              </w:rPr>
              <w:fldChar w:fldCharType="separate"/>
            </w:r>
            <w:r w:rsidR="0014158B">
              <w:rPr>
                <w:noProof/>
                <w:webHidden/>
              </w:rPr>
              <w:t>4</w:t>
            </w:r>
            <w:r w:rsidR="003743F0">
              <w:rPr>
                <w:noProof/>
                <w:webHidden/>
              </w:rPr>
              <w:fldChar w:fldCharType="end"/>
            </w:r>
          </w:hyperlink>
        </w:p>
        <w:p w14:paraId="7F0EF180" w14:textId="6454A528"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49" w:history="1">
            <w:r w:rsidR="003743F0" w:rsidRPr="007D63EF">
              <w:rPr>
                <w:rStyle w:val="Hyperlink"/>
                <w:noProof/>
              </w:rPr>
              <w:t>3.</w:t>
            </w:r>
            <w:r w:rsidR="003743F0">
              <w:rPr>
                <w:rFonts w:eastAsiaTheme="minorEastAsia" w:cstheme="minorBidi"/>
                <w:b w:val="0"/>
                <w:bCs w:val="0"/>
                <w:noProof/>
                <w:sz w:val="22"/>
                <w:szCs w:val="22"/>
                <w:lang w:eastAsia="pl-PL"/>
              </w:rPr>
              <w:tab/>
            </w:r>
            <w:r w:rsidR="003743F0" w:rsidRPr="007D63EF">
              <w:rPr>
                <w:rStyle w:val="Hyperlink"/>
                <w:noProof/>
              </w:rPr>
              <w:t>DES</w:t>
            </w:r>
            <w:r w:rsidR="003743F0">
              <w:rPr>
                <w:noProof/>
                <w:webHidden/>
              </w:rPr>
              <w:tab/>
            </w:r>
            <w:r w:rsidR="003743F0">
              <w:rPr>
                <w:noProof/>
                <w:webHidden/>
              </w:rPr>
              <w:fldChar w:fldCharType="begin"/>
            </w:r>
            <w:r w:rsidR="003743F0">
              <w:rPr>
                <w:noProof/>
                <w:webHidden/>
              </w:rPr>
              <w:instrText xml:space="preserve"> PAGEREF _Toc5041949 \h </w:instrText>
            </w:r>
            <w:r w:rsidR="003743F0">
              <w:rPr>
                <w:noProof/>
                <w:webHidden/>
              </w:rPr>
            </w:r>
            <w:r w:rsidR="003743F0">
              <w:rPr>
                <w:noProof/>
                <w:webHidden/>
              </w:rPr>
              <w:fldChar w:fldCharType="separate"/>
            </w:r>
            <w:r w:rsidR="0014158B">
              <w:rPr>
                <w:noProof/>
                <w:webHidden/>
              </w:rPr>
              <w:t>12</w:t>
            </w:r>
            <w:r w:rsidR="003743F0">
              <w:rPr>
                <w:noProof/>
                <w:webHidden/>
              </w:rPr>
              <w:fldChar w:fldCharType="end"/>
            </w:r>
          </w:hyperlink>
        </w:p>
        <w:p w14:paraId="7B53A8F8" w14:textId="1D4707CE"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50" w:history="1">
            <w:r w:rsidR="003743F0" w:rsidRPr="007D63EF">
              <w:rPr>
                <w:rStyle w:val="Hyperlink"/>
                <w:noProof/>
              </w:rPr>
              <w:t>4.</w:t>
            </w:r>
            <w:r w:rsidR="003743F0">
              <w:rPr>
                <w:rFonts w:eastAsiaTheme="minorEastAsia" w:cstheme="minorBidi"/>
                <w:b w:val="0"/>
                <w:bCs w:val="0"/>
                <w:noProof/>
                <w:sz w:val="22"/>
                <w:szCs w:val="22"/>
                <w:lang w:eastAsia="pl-PL"/>
              </w:rPr>
              <w:tab/>
            </w:r>
            <w:r w:rsidR="003743F0" w:rsidRPr="007D63EF">
              <w:rPr>
                <w:rStyle w:val="Hyperlink"/>
                <w:noProof/>
              </w:rPr>
              <w:t>AES</w:t>
            </w:r>
            <w:r w:rsidR="003743F0">
              <w:rPr>
                <w:noProof/>
                <w:webHidden/>
              </w:rPr>
              <w:tab/>
            </w:r>
            <w:r w:rsidR="003743F0">
              <w:rPr>
                <w:noProof/>
                <w:webHidden/>
              </w:rPr>
              <w:fldChar w:fldCharType="begin"/>
            </w:r>
            <w:r w:rsidR="003743F0">
              <w:rPr>
                <w:noProof/>
                <w:webHidden/>
              </w:rPr>
              <w:instrText xml:space="preserve"> PAGEREF _Toc5041950 \h </w:instrText>
            </w:r>
            <w:r w:rsidR="003743F0">
              <w:rPr>
                <w:noProof/>
                <w:webHidden/>
              </w:rPr>
            </w:r>
            <w:r w:rsidR="003743F0">
              <w:rPr>
                <w:noProof/>
                <w:webHidden/>
              </w:rPr>
              <w:fldChar w:fldCharType="separate"/>
            </w:r>
            <w:r w:rsidR="0014158B">
              <w:rPr>
                <w:noProof/>
                <w:webHidden/>
              </w:rPr>
              <w:t>13</w:t>
            </w:r>
            <w:r w:rsidR="003743F0">
              <w:rPr>
                <w:noProof/>
                <w:webHidden/>
              </w:rPr>
              <w:fldChar w:fldCharType="end"/>
            </w:r>
          </w:hyperlink>
        </w:p>
        <w:p w14:paraId="53861A78" w14:textId="1A9BF44D"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51" w:history="1">
            <w:r w:rsidR="003743F0" w:rsidRPr="007D63EF">
              <w:rPr>
                <w:rStyle w:val="Hyperlink"/>
                <w:noProof/>
              </w:rPr>
              <w:t>5.</w:t>
            </w:r>
            <w:r w:rsidR="003743F0">
              <w:rPr>
                <w:rFonts w:eastAsiaTheme="minorEastAsia" w:cstheme="minorBidi"/>
                <w:b w:val="0"/>
                <w:bCs w:val="0"/>
                <w:noProof/>
                <w:sz w:val="22"/>
                <w:szCs w:val="22"/>
                <w:lang w:eastAsia="pl-PL"/>
              </w:rPr>
              <w:tab/>
            </w:r>
            <w:r w:rsidR="003743F0" w:rsidRPr="007D63EF">
              <w:rPr>
                <w:rStyle w:val="Hyperlink"/>
                <w:noProof/>
              </w:rPr>
              <w:t>RC6</w:t>
            </w:r>
            <w:r w:rsidR="003743F0">
              <w:rPr>
                <w:noProof/>
                <w:webHidden/>
              </w:rPr>
              <w:tab/>
            </w:r>
            <w:r w:rsidR="003743F0">
              <w:rPr>
                <w:noProof/>
                <w:webHidden/>
              </w:rPr>
              <w:fldChar w:fldCharType="begin"/>
            </w:r>
            <w:r w:rsidR="003743F0">
              <w:rPr>
                <w:noProof/>
                <w:webHidden/>
              </w:rPr>
              <w:instrText xml:space="preserve"> PAGEREF _Toc5041951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5AB2487B" w14:textId="22C125B9"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52" w:history="1">
            <w:r w:rsidR="003743F0" w:rsidRPr="007D63EF">
              <w:rPr>
                <w:rStyle w:val="Hyperlink"/>
                <w:noProof/>
              </w:rPr>
              <w:t>6.</w:t>
            </w:r>
            <w:r w:rsidR="003743F0">
              <w:rPr>
                <w:rFonts w:eastAsiaTheme="minorEastAsia" w:cstheme="minorBidi"/>
                <w:b w:val="0"/>
                <w:bCs w:val="0"/>
                <w:noProof/>
                <w:sz w:val="22"/>
                <w:szCs w:val="22"/>
                <w:lang w:eastAsia="pl-PL"/>
              </w:rPr>
              <w:tab/>
            </w:r>
            <w:r w:rsidR="003743F0" w:rsidRPr="007D63EF">
              <w:rPr>
                <w:rStyle w:val="Hyperlink"/>
                <w:noProof/>
              </w:rPr>
              <w:t>Opis zaimplementowanego programu</w:t>
            </w:r>
            <w:r w:rsidR="003743F0">
              <w:rPr>
                <w:noProof/>
                <w:webHidden/>
              </w:rPr>
              <w:tab/>
            </w:r>
            <w:r w:rsidR="003743F0">
              <w:rPr>
                <w:noProof/>
                <w:webHidden/>
              </w:rPr>
              <w:fldChar w:fldCharType="begin"/>
            </w:r>
            <w:r w:rsidR="003743F0">
              <w:rPr>
                <w:noProof/>
                <w:webHidden/>
              </w:rPr>
              <w:instrText xml:space="preserve"> PAGEREF _Toc5041952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04937D30" w14:textId="789E342C"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53" w:history="1">
            <w:r w:rsidR="003743F0" w:rsidRPr="007D63EF">
              <w:rPr>
                <w:rStyle w:val="Hyperlink"/>
                <w:noProof/>
              </w:rPr>
              <w:t>7.</w:t>
            </w:r>
            <w:r w:rsidR="003743F0">
              <w:rPr>
                <w:rFonts w:eastAsiaTheme="minorEastAsia" w:cstheme="minorBidi"/>
                <w:b w:val="0"/>
                <w:bCs w:val="0"/>
                <w:noProof/>
                <w:sz w:val="22"/>
                <w:szCs w:val="22"/>
                <w:lang w:eastAsia="pl-PL"/>
              </w:rPr>
              <w:tab/>
            </w:r>
            <w:r w:rsidR="003743F0" w:rsidRPr="007D63EF">
              <w:rPr>
                <w:rStyle w:val="Hyperlink"/>
                <w:noProof/>
              </w:rPr>
              <w:t>Przeprowadzone badania</w:t>
            </w:r>
            <w:r w:rsidR="003743F0">
              <w:rPr>
                <w:noProof/>
                <w:webHidden/>
              </w:rPr>
              <w:tab/>
            </w:r>
            <w:r w:rsidR="003743F0">
              <w:rPr>
                <w:noProof/>
                <w:webHidden/>
              </w:rPr>
              <w:fldChar w:fldCharType="begin"/>
            </w:r>
            <w:r w:rsidR="003743F0">
              <w:rPr>
                <w:noProof/>
                <w:webHidden/>
              </w:rPr>
              <w:instrText xml:space="preserve"> PAGEREF _Toc5041953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2936607F" w14:textId="229CFA62" w:rsidR="003743F0" w:rsidRDefault="008B6ED4">
          <w:pPr>
            <w:pStyle w:val="TOC1"/>
            <w:tabs>
              <w:tab w:val="left" w:pos="440"/>
              <w:tab w:val="right" w:leader="dot" w:pos="9061"/>
            </w:tabs>
            <w:rPr>
              <w:rFonts w:eastAsiaTheme="minorEastAsia" w:cstheme="minorBidi"/>
              <w:b w:val="0"/>
              <w:bCs w:val="0"/>
              <w:noProof/>
              <w:sz w:val="22"/>
              <w:szCs w:val="22"/>
              <w:lang w:eastAsia="pl-PL"/>
            </w:rPr>
          </w:pPr>
          <w:hyperlink w:anchor="_Toc5041954" w:history="1">
            <w:r w:rsidR="003743F0" w:rsidRPr="007D63EF">
              <w:rPr>
                <w:rStyle w:val="Hyperlink"/>
                <w:noProof/>
              </w:rPr>
              <w:t>8.</w:t>
            </w:r>
            <w:r w:rsidR="003743F0">
              <w:rPr>
                <w:rFonts w:eastAsiaTheme="minorEastAsia" w:cstheme="minorBidi"/>
                <w:b w:val="0"/>
                <w:bCs w:val="0"/>
                <w:noProof/>
                <w:sz w:val="22"/>
                <w:szCs w:val="22"/>
                <w:lang w:eastAsia="pl-PL"/>
              </w:rPr>
              <w:tab/>
            </w:r>
            <w:r w:rsidR="003743F0" w:rsidRPr="007D63EF">
              <w:rPr>
                <w:rStyle w:val="Hyperlink"/>
                <w:noProof/>
              </w:rPr>
              <w:t>Wnioski</w:t>
            </w:r>
            <w:r w:rsidR="003743F0">
              <w:rPr>
                <w:noProof/>
                <w:webHidden/>
              </w:rPr>
              <w:tab/>
            </w:r>
            <w:r w:rsidR="003743F0">
              <w:rPr>
                <w:noProof/>
                <w:webHidden/>
              </w:rPr>
              <w:fldChar w:fldCharType="begin"/>
            </w:r>
            <w:r w:rsidR="003743F0">
              <w:rPr>
                <w:noProof/>
                <w:webHidden/>
              </w:rPr>
              <w:instrText xml:space="preserve"> PAGEREF _Toc5041954 \h </w:instrText>
            </w:r>
            <w:r w:rsidR="003743F0">
              <w:rPr>
                <w:noProof/>
                <w:webHidden/>
              </w:rPr>
            </w:r>
            <w:r w:rsidR="003743F0">
              <w:rPr>
                <w:noProof/>
                <w:webHidden/>
              </w:rPr>
              <w:fldChar w:fldCharType="separate"/>
            </w:r>
            <w:r w:rsidR="0014158B">
              <w:rPr>
                <w:noProof/>
                <w:webHidden/>
              </w:rPr>
              <w:t>20</w:t>
            </w:r>
            <w:r w:rsidR="003743F0">
              <w:rPr>
                <w:noProof/>
                <w:webHidden/>
              </w:rPr>
              <w:fldChar w:fldCharType="end"/>
            </w:r>
          </w:hyperlink>
        </w:p>
        <w:p w14:paraId="2620BB9C" w14:textId="1CCEEEB5" w:rsidR="003743F0" w:rsidRDefault="008B6ED4">
          <w:pPr>
            <w:pStyle w:val="TOC1"/>
            <w:tabs>
              <w:tab w:val="right" w:leader="dot" w:pos="9061"/>
            </w:tabs>
            <w:rPr>
              <w:rFonts w:eastAsiaTheme="minorEastAsia" w:cstheme="minorBidi"/>
              <w:b w:val="0"/>
              <w:bCs w:val="0"/>
              <w:noProof/>
              <w:sz w:val="22"/>
              <w:szCs w:val="22"/>
              <w:lang w:eastAsia="pl-PL"/>
            </w:rPr>
          </w:pPr>
          <w:hyperlink w:anchor="_Toc5041955" w:history="1">
            <w:r w:rsidR="003743F0" w:rsidRPr="007D63EF">
              <w:rPr>
                <w:rStyle w:val="Hyperlink"/>
                <w:noProof/>
              </w:rPr>
              <w:t>Literatura</w:t>
            </w:r>
            <w:r w:rsidR="003743F0">
              <w:rPr>
                <w:noProof/>
                <w:webHidden/>
              </w:rPr>
              <w:tab/>
            </w:r>
            <w:r w:rsidR="003743F0">
              <w:rPr>
                <w:noProof/>
                <w:webHidden/>
              </w:rPr>
              <w:fldChar w:fldCharType="begin"/>
            </w:r>
            <w:r w:rsidR="003743F0">
              <w:rPr>
                <w:noProof/>
                <w:webHidden/>
              </w:rPr>
              <w:instrText xml:space="preserve"> PAGEREF _Toc5041955 \h </w:instrText>
            </w:r>
            <w:r w:rsidR="003743F0">
              <w:rPr>
                <w:noProof/>
                <w:webHidden/>
              </w:rPr>
            </w:r>
            <w:r w:rsidR="003743F0">
              <w:rPr>
                <w:noProof/>
                <w:webHidden/>
              </w:rPr>
              <w:fldChar w:fldCharType="separate"/>
            </w:r>
            <w:r w:rsidR="0014158B">
              <w:rPr>
                <w:noProof/>
                <w:webHidden/>
              </w:rPr>
              <w:t>20</w:t>
            </w:r>
            <w:r w:rsidR="003743F0">
              <w:rPr>
                <w:noProof/>
                <w:webHidden/>
              </w:rPr>
              <w:fldChar w:fldCharType="end"/>
            </w:r>
          </w:hyperlink>
        </w:p>
        <w:p w14:paraId="768DED5C" w14:textId="42106E44"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60F5D">
      <w:pPr>
        <w:pStyle w:val="Heading1"/>
        <w:numPr>
          <w:ilvl w:val="0"/>
          <w:numId w:val="5"/>
        </w:numPr>
      </w:pPr>
      <w:r>
        <w:br w:type="page"/>
      </w:r>
      <w:bookmarkStart w:id="0" w:name="_Toc5041947"/>
      <w:r>
        <w:lastRenderedPageBreak/>
        <w:t>Wstęp</w:t>
      </w:r>
      <w:bookmarkEnd w:id="0"/>
    </w:p>
    <w:p w14:paraId="1ED2FDCD" w14:textId="77777777" w:rsidR="0086188D" w:rsidRDefault="0086188D" w:rsidP="0086188D"/>
    <w:p w14:paraId="1F5F6B5B" w14:textId="77777777"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10586C">
        <w:rPr>
          <w:rStyle w:val="citation"/>
        </w:rPr>
        <w:t xml:space="preserve">Bruce </w:t>
      </w:r>
      <w:proofErr w:type="spellStart"/>
      <w:r w:rsidR="0010586C">
        <w:rPr>
          <w:rStyle w:val="citation"/>
        </w:rPr>
        <w:t>Schneier</w:t>
      </w:r>
      <w:proofErr w:type="spellEnd"/>
      <w:r w:rsidR="0010586C">
        <w:rPr>
          <w:rStyle w:val="citation"/>
        </w:rPr>
        <w:t>]. Wyróżnia się w niej dwie odrębne gałęzie:</w:t>
      </w:r>
    </w:p>
    <w:p w14:paraId="2AA63948" w14:textId="77777777" w:rsidR="0010586C" w:rsidRDefault="0010586C" w:rsidP="0010586C">
      <w:pPr>
        <w:pStyle w:val="Tekstgwny"/>
        <w:numPr>
          <w:ilvl w:val="0"/>
          <w:numId w:val="37"/>
        </w:numPr>
      </w:pPr>
      <w:r>
        <w:t>kryptografię (gałąź badająca sposoby utajniania wiadomości),</w:t>
      </w:r>
    </w:p>
    <w:p w14:paraId="45F053FA" w14:textId="77777777" w:rsidR="0010586C" w:rsidRDefault="0010586C" w:rsidP="0010586C">
      <w:pPr>
        <w:pStyle w:val="Tekstgwny"/>
        <w:numPr>
          <w:ilvl w:val="0"/>
          <w:numId w:val="37"/>
        </w:numPr>
      </w:pPr>
      <w:r>
        <w:t>kryptoanalizę (gałąź przełamywania szyfru nie posiadając o nim pełnej wiedzy, np. nie znając klucza tudzież szczegółów implementacji).</w:t>
      </w:r>
    </w:p>
    <w:p w14:paraId="2FD268FA" w14:textId="77777777"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77777777"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14:paraId="6A9A32FE" w14:textId="5B7E91FE"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proofErr w:type="gramStart"/>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14158B">
        <w:t>[13]</w:t>
      </w:r>
      <w:r w:rsidR="004916EE" w:rsidRPr="004916EE">
        <w:fldChar w:fldCharType="end"/>
      </w:r>
      <w:r>
        <w:t>, która</w:t>
      </w:r>
      <w:proofErr w:type="gramEnd"/>
      <w:r>
        <w:t xml:space="preserve"> mówi, że dobry system kryptograficzny </w:t>
      </w:r>
      <w:r>
        <w:lastRenderedPageBreak/>
        <w:t xml:space="preserve">powinien pozostać bezpieczny nawet wtedy, kiedy szczegóły jego działania (w szczególności 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14158B">
        <w:t>[1]</w:t>
      </w:r>
      <w:r w:rsidR="004916EE">
        <w:fldChar w:fldCharType="end"/>
      </w:r>
      <w:r w:rsidR="004916EE">
        <w:t>:</w:t>
      </w:r>
    </w:p>
    <w:p w14:paraId="38A33229" w14:textId="77777777" w:rsidR="00C11E5F" w:rsidRDefault="00C11E5F" w:rsidP="00C11E5F">
      <w:pPr>
        <w:pStyle w:val="Tekstgwny"/>
        <w:numPr>
          <w:ilvl w:val="0"/>
          <w:numId w:val="38"/>
        </w:numPr>
      </w:pPr>
      <w:r>
        <w:t>symetryczne – klucz używany do szyfrowania i deszyfrowania jest jednakowy (tajny),</w:t>
      </w:r>
    </w:p>
    <w:p w14:paraId="67C81A58" w14:textId="77777777" w:rsidR="00277B30" w:rsidRDefault="00277B30" w:rsidP="00C11E5F">
      <w:pPr>
        <w:pStyle w:val="Tekstgwny"/>
        <w:numPr>
          <w:ilvl w:val="0"/>
          <w:numId w:val="38"/>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277B30">
      <w:pPr>
        <w:pStyle w:val="Tekstgwny"/>
        <w:numPr>
          <w:ilvl w:val="0"/>
          <w:numId w:val="39"/>
        </w:numPr>
      </w:pPr>
      <w:r>
        <w:t>szyfry blokowe – w jednej iteracji utajniona zostaje z góry określona grupa bitów zwana blokiem,</w:t>
      </w:r>
    </w:p>
    <w:p w14:paraId="26A0C058" w14:textId="77777777" w:rsidR="00277B30" w:rsidRDefault="00277B30" w:rsidP="00277B30">
      <w:pPr>
        <w:pStyle w:val="Tekstgwny"/>
        <w:numPr>
          <w:ilvl w:val="0"/>
          <w:numId w:val="39"/>
        </w:numPr>
      </w:pPr>
      <w:r>
        <w:t>szyfry strumieniowe – utajniony zostaje każdy bit z osobna.</w:t>
      </w:r>
    </w:p>
    <w:p w14:paraId="7FFFC469" w14:textId="6C07F984"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77777777" w:rsidR="0086188D" w:rsidRDefault="0086188D" w:rsidP="00F74D65">
      <w:pPr>
        <w:pStyle w:val="Heading1"/>
        <w:numPr>
          <w:ilvl w:val="0"/>
          <w:numId w:val="5"/>
        </w:numPr>
      </w:pPr>
      <w:bookmarkStart w:id="2" w:name="_Toc5041948"/>
      <w:r>
        <w:lastRenderedPageBreak/>
        <w:t>Szyfry blokowe</w:t>
      </w:r>
      <w:bookmarkEnd w:id="2"/>
    </w:p>
    <w:p w14:paraId="4C167FBC" w14:textId="77777777" w:rsidR="0026447E" w:rsidRDefault="0026447E" w:rsidP="00AB0BC5">
      <w:pPr>
        <w:pStyle w:val="Heading2"/>
      </w:pPr>
    </w:p>
    <w:p w14:paraId="162F367A" w14:textId="77777777" w:rsidR="0026447E" w:rsidRDefault="0026447E" w:rsidP="0026447E">
      <w:pPr>
        <w:pStyle w:val="Tekstgwny"/>
        <w:ind w:firstLine="360"/>
      </w:pPr>
      <w:r>
        <w:t>Poprzedni rozdział zawierał 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14:paraId="2C499E5E" w14:textId="0428C926"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14158B">
        <w:t>[3]</w:t>
      </w:r>
      <w:r w:rsidR="004916EE">
        <w:fldChar w:fldCharType="end"/>
      </w:r>
      <w:r>
        <w:t>:</w:t>
      </w:r>
    </w:p>
    <w:p w14:paraId="1F4D50E5" w14:textId="77777777" w:rsidR="0026447E" w:rsidRDefault="0026447E" w:rsidP="0026447E">
      <w:pPr>
        <w:pStyle w:val="Tekstgwny"/>
        <w:numPr>
          <w:ilvl w:val="0"/>
          <w:numId w:val="44"/>
        </w:numPr>
      </w:pPr>
      <w:r>
        <w:t>przestrzenią wiadomości jawnych M,</w:t>
      </w:r>
    </w:p>
    <w:p w14:paraId="74252560" w14:textId="77777777" w:rsidR="0026447E" w:rsidRDefault="0026447E" w:rsidP="0026447E">
      <w:pPr>
        <w:pStyle w:val="Tekstgwny"/>
        <w:numPr>
          <w:ilvl w:val="0"/>
          <w:numId w:val="44"/>
        </w:numPr>
      </w:pPr>
      <w:r>
        <w:t>przestrzenią szyfrogramów C,</w:t>
      </w:r>
    </w:p>
    <w:p w14:paraId="5017B8F4" w14:textId="77777777" w:rsidR="0026447E" w:rsidRDefault="0026447E" w:rsidP="0026447E">
      <w:pPr>
        <w:pStyle w:val="Tekstgwny"/>
        <w:numPr>
          <w:ilvl w:val="0"/>
          <w:numId w:val="44"/>
        </w:numPr>
      </w:pPr>
      <w:r>
        <w:t>przestrzenią kluczy K,</w:t>
      </w:r>
    </w:p>
    <w:p w14:paraId="391F43D4" w14:textId="77777777" w:rsidR="0026447E" w:rsidRDefault="0026447E" w:rsidP="0026447E">
      <w:pPr>
        <w:pStyle w:val="Tekstgwny"/>
        <w:numPr>
          <w:ilvl w:val="0"/>
          <w:numId w:val="44"/>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26447E">
      <w:pPr>
        <w:pStyle w:val="Tekstgwny"/>
        <w:numPr>
          <w:ilvl w:val="0"/>
          <w:numId w:val="44"/>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0D82BEEE"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8pt" o:ole="">
            <v:imagedata r:id="rId16" o:title=""/>
          </v:shape>
          <o:OLEObject Type="Embed" ProgID="Equation.DSMT4" ShapeID="_x0000_i1025" DrawAspect="Content" ObjectID="_1618235706" r:id="rId17"/>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2</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1</w:instrText>
      </w:r>
      <w:r w:rsidR="008B6ED4">
        <w:rPr>
          <w:noProof/>
        </w:rPr>
        <w:fldChar w:fldCharType="end"/>
      </w:r>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0D7ADFFE"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14158B">
        <w:t>[13]</w:t>
      </w:r>
      <w:r>
        <w:fldChar w:fldCharType="end"/>
      </w:r>
      <w:r>
        <w:t>.</w:t>
      </w:r>
    </w:p>
    <w:p w14:paraId="5E8D493D" w14:textId="33383EF5" w:rsidR="004916EE" w:rsidRDefault="004916EE" w:rsidP="004916EE">
      <w:pPr>
        <w:pStyle w:val="Tekstgwny"/>
        <w:ind w:firstLine="360"/>
      </w:pPr>
      <w:r>
        <w:t xml:space="preserve">Zgodnie z zasadą </w:t>
      </w:r>
      <w:proofErr w:type="spellStart"/>
      <w:r w:rsidRPr="004916EE">
        <w:t>Kerckhoffsa</w:t>
      </w:r>
      <w:proofErr w:type="spellEnd"/>
      <w:r>
        <w:t>, największą „zaporą”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14158B">
        <w:t>[1]</w:t>
      </w:r>
      <w:r w:rsidR="00B33AA1">
        <w:fldChar w:fldCharType="end"/>
      </w:r>
      <w:r w:rsidR="00B33AA1">
        <w:t>.</w:t>
      </w:r>
    </w:p>
    <w:p w14:paraId="6D3F967A" w14:textId="5449C77D"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jako ż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w:t>
      </w:r>
      <w:proofErr w:type="gramStart"/>
      <w:r w:rsidR="00E91951">
        <w:t>Należy więc</w:t>
      </w:r>
      <w:proofErr w:type="gramEnd"/>
      <w:r w:rsidR="00E91951">
        <w:t xml:space="preserve"> się upewnić, że używa się właściwego generatora </w:t>
      </w:r>
      <w:r w:rsidR="00E91951">
        <w:fldChar w:fldCharType="begin"/>
      </w:r>
      <w:r w:rsidR="00E91951">
        <w:instrText xml:space="preserve"> REF _Ref3928001 \r \h </w:instrText>
      </w:r>
      <w:r w:rsidR="00E91951">
        <w:fldChar w:fldCharType="separate"/>
      </w:r>
      <w:r w:rsidR="0014158B">
        <w:t>[1]</w:t>
      </w:r>
      <w:r w:rsidR="00E91951">
        <w:fldChar w:fldCharType="end"/>
      </w:r>
      <w:r w:rsidR="00E91951">
        <w:t>.</w:t>
      </w:r>
    </w:p>
    <w:p w14:paraId="3B7CC70C" w14:textId="44C50614"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dziele</w:t>
      </w:r>
      <w:proofErr w:type="gramStart"/>
      <w:r w:rsidR="00F621E2">
        <w:t xml:space="preserve"> </w:t>
      </w:r>
      <w:r w:rsidR="00F621E2">
        <w:fldChar w:fldCharType="begin"/>
      </w:r>
      <w:r w:rsidR="00F621E2">
        <w:instrText xml:space="preserve"> REF _Ref4009515 \r \h </w:instrText>
      </w:r>
      <w:r w:rsidR="00F621E2">
        <w:fldChar w:fldCharType="separate"/>
      </w:r>
      <w:r w:rsidR="0014158B">
        <w:t>[15]</w:t>
      </w:r>
      <w:r w:rsidR="00F621E2">
        <w:fldChar w:fldCharType="end"/>
      </w:r>
      <w:r w:rsidR="00F621E2">
        <w:t>, złamanie</w:t>
      </w:r>
      <w:proofErr w:type="gramEnd"/>
      <w:r w:rsidR="00F621E2">
        <w:t xml:space="preserve"> 6-znakowego hasła metodą przeszukiwania zupełnego kończy się sukcesem po około sekundzie (przy użyciu zaawansowanego układu GPU zrównoleglającego czynności). </w:t>
      </w:r>
      <w:r w:rsidR="00E24999">
        <w:t>Klucze szyfrów używanych w przeszłości nierzadko miało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25625033"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stosuje się klucze o wielkości 16 bajtów</w:t>
      </w:r>
      <w:proofErr w:type="gramStart"/>
      <w:r>
        <w:t xml:space="preserve"> </w:t>
      </w:r>
      <w:r>
        <w:fldChar w:fldCharType="begin"/>
      </w:r>
      <w:r>
        <w:instrText xml:space="preserve"> REF _Ref3928001 \r \h </w:instrText>
      </w:r>
      <w:r>
        <w:fldChar w:fldCharType="separate"/>
      </w:r>
      <w:r w:rsidR="0014158B">
        <w:t>[1]</w:t>
      </w:r>
      <w:r>
        <w:fldChar w:fldCharType="end"/>
      </w:r>
      <w:r>
        <w:t>, jednak</w:t>
      </w:r>
      <w:proofErr w:type="gramEnd"/>
      <w:r>
        <w:t xml:space="preserve">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absolutne, albowiem nie znaleziono dotąd sposobu na udowodnienie owego </w:t>
      </w:r>
      <w:r w:rsidR="00896F20">
        <w:fldChar w:fldCharType="begin"/>
      </w:r>
      <w:r w:rsidR="00896F20">
        <w:instrText xml:space="preserve"> REF _Ref3928001 \r \h </w:instrText>
      </w:r>
      <w:r w:rsidR="00896F20">
        <w:fldChar w:fldCharType="separate"/>
      </w:r>
      <w:r w:rsidR="0014158B">
        <w:t>[1]</w:t>
      </w:r>
      <w:r w:rsidR="00896F20">
        <w:fldChar w:fldCharType="end"/>
      </w:r>
      <w:r w:rsidR="00896F20">
        <w:t>. Przyjmuję się zatem dowód heurystyczny, tj. fakt, iż nikomu nie udało się złamać danego systemu, pomimo wielu przeprowadzonych prób, czyni szyfr akceptowalnym do użytku.</w:t>
      </w:r>
    </w:p>
    <w:p w14:paraId="6949FF0F" w14:textId="1DF36663"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 xml:space="preserve">którym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14158B">
        <w:t>[11]</w:t>
      </w:r>
      <w:r>
        <w:fldChar w:fldCharType="end"/>
      </w:r>
      <w:r>
        <w:t>.</w:t>
      </w:r>
      <w:r w:rsidR="007764E9">
        <w:t xml:space="preserve"> Nie powinny być one jednak za duże (ze względu na oszczędność pamięci), ale również zbyt małe, gdyż </w:t>
      </w:r>
      <w:proofErr w:type="gramStart"/>
      <w:r w:rsidR="007764E9">
        <w:t>spowodowało by</w:t>
      </w:r>
      <w:proofErr w:type="gramEnd"/>
      <w:r w:rsidR="007764E9">
        <w:t xml:space="preserve">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14158B">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e-permutacyjne</w:t>
      </w:r>
      <w:proofErr w:type="spellEnd"/>
      <w:r w:rsidR="0018033B">
        <w:t xml:space="preserve"> (AES) lub sieci </w:t>
      </w:r>
      <w:proofErr w:type="spellStart"/>
      <w:r w:rsidR="0018033B">
        <w:t>Feisela</w:t>
      </w:r>
      <w:proofErr w:type="spellEnd"/>
      <w:r w:rsidR="0018033B">
        <w:t xml:space="preserve"> (DES). Szczegóły na temat każdej z technik zostaną zawarte w przyszłych rozdziałach.</w:t>
      </w:r>
    </w:p>
    <w:p w14:paraId="56CAD16B" w14:textId="5DD47994" w:rsidR="000B167E" w:rsidRDefault="000B167E" w:rsidP="004916EE">
      <w:pPr>
        <w:pStyle w:val="Tekstgwny"/>
        <w:ind w:firstLine="360"/>
      </w:pPr>
      <w:r>
        <w:t xml:space="preserve">Wymóg co do określonego </w:t>
      </w:r>
      <w:r w:rsidR="0080296F">
        <w:t xml:space="preserve">rozmiaru bloku niesie za sobą konsekwencje. Patrząc ze strony praktycznej, rozmiar wiadomości do zaszyfrowania bardzo rzadko jest równy wielokrotności rozmiaru bloku. W rzeczywistości, ostatni blok zawiera mniejszą liczbę danych. W takim wypad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14158B">
        <w:t>[12]</w:t>
      </w:r>
      <w:r w:rsidR="0080296F">
        <w:fldChar w:fldCharType="end"/>
      </w:r>
      <w:r w:rsidR="0080296F">
        <w:t>:</w:t>
      </w:r>
    </w:p>
    <w:p w14:paraId="3DD0D016" w14:textId="77777777" w:rsidR="0080296F" w:rsidRDefault="0080296F" w:rsidP="0080296F">
      <w:pPr>
        <w:pStyle w:val="Tekstgwny"/>
        <w:numPr>
          <w:ilvl w:val="0"/>
          <w:numId w:val="45"/>
        </w:numPr>
      </w:pPr>
      <w:r>
        <w:t>„kradzież szyfrogramu”, czyli dopełnienie bloku danymi z poprzedniego szyfrogramu,</w:t>
      </w:r>
    </w:p>
    <w:p w14:paraId="0ECBAA25" w14:textId="77777777" w:rsidR="0080296F" w:rsidRDefault="0080296F" w:rsidP="0080296F">
      <w:pPr>
        <w:pStyle w:val="Tekstgwny"/>
        <w:numPr>
          <w:ilvl w:val="0"/>
          <w:numId w:val="45"/>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7DAD2E56"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t>pracy zostanie zawarty opis dwóch z nich, jako że zachowują one własności szyfru blokowego, podczas gdy pozostałe zmieniają szyfr blokowy w pełnoprawny szyfr strumieniowy. Opis pozostałych szyfrów można znaleźć w</w:t>
      </w:r>
      <w:proofErr w:type="gramStart"/>
      <w:r>
        <w:t xml:space="preserve"> </w:t>
      </w:r>
      <w:r>
        <w:fldChar w:fldCharType="begin"/>
      </w:r>
      <w:r>
        <w:instrText xml:space="preserve"> REF _Ref4013302 \r \h </w:instrText>
      </w:r>
      <w:r>
        <w:fldChar w:fldCharType="separate"/>
      </w:r>
      <w:r w:rsidR="0014158B">
        <w:t>[12]</w:t>
      </w:r>
      <w:r>
        <w:fldChar w:fldCharType="end"/>
      </w:r>
      <w:r>
        <w:t>, zaś</w:t>
      </w:r>
      <w:proofErr w:type="gramEnd"/>
      <w:r>
        <w:t xml:space="preserve"> wcześniej wspomniane dwa tryby to:</w:t>
      </w:r>
    </w:p>
    <w:p w14:paraId="1E445122" w14:textId="21B123FF" w:rsidR="000064A8" w:rsidRDefault="00F74D65" w:rsidP="000064A8">
      <w:pPr>
        <w:pStyle w:val="Tekstgwny"/>
        <w:numPr>
          <w:ilvl w:val="0"/>
          <w:numId w:val="46"/>
        </w:numPr>
      </w:pPr>
      <w:r>
        <w:rPr>
          <w:noProof/>
        </w:rPr>
        <mc:AlternateContent>
          <mc:Choice Requires="wps">
            <w:drawing>
              <wp:anchor distT="0" distB="0" distL="114300" distR="114300" simplePos="0" relativeHeight="251660288" behindDoc="0" locked="0" layoutInCell="1" allowOverlap="1" wp14:anchorId="78E6CBE6" wp14:editId="5907DAD1">
                <wp:simplePos x="0" y="0"/>
                <wp:positionH relativeFrom="margin">
                  <wp:posOffset>1731645</wp:posOffset>
                </wp:positionH>
                <wp:positionV relativeFrom="paragraph">
                  <wp:posOffset>502285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5005C52F" w:rsidR="008B6ED4" w:rsidRPr="004030EE" w:rsidRDefault="008B6ED4"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136.35pt;margin-top:395.5pt;width:154.8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" stroked="f">
                <v:textbox style="mso-fit-shape-to-text:t" inset="0,0,0,0">
                  <w:txbxContent>
                    <w:p w14:paraId="2C183FE1" w14:textId="5005C52F" w:rsidR="008B6ED4" w:rsidRPr="004030EE" w:rsidRDefault="008B6ED4" w:rsidP="00F74D65">
                      <w:pPr>
                        <w:pStyle w:val="Podpisinz"/>
                        <w:rPr>
                          <w:noProof/>
                          <w:sz w:val="24"/>
                        </w:rPr>
                      </w:pPr>
                      <w:r>
                        <w:t>Rysunek 2.1 Obraz poddany szyfrowaniu.</w:t>
                      </w:r>
                    </w:p>
                  </w:txbxContent>
                </v:textbox>
                <w10:wrap type="topAndBottom" anchorx="margin"/>
              </v:shape>
            </w:pict>
          </mc:Fallback>
        </mc:AlternateContent>
      </w:r>
      <w:r>
        <w:rPr>
          <w:noProof/>
        </w:rPr>
        <w:drawing>
          <wp:anchor distT="0" distB="0" distL="114300" distR="114300" simplePos="0" relativeHeight="251658240" behindDoc="0" locked="0" layoutInCell="1" allowOverlap="1" wp14:anchorId="4B615D61" wp14:editId="71482CAD">
            <wp:simplePos x="0" y="0"/>
            <wp:positionH relativeFrom="margin">
              <wp:align>center</wp:align>
            </wp:positionH>
            <wp:positionV relativeFrom="paragraph">
              <wp:posOffset>3031490</wp:posOffset>
            </wp:positionV>
            <wp:extent cx="1866900" cy="2057400"/>
            <wp:effectExtent l="0" t="0" r="0" b="0"/>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w:t>
      </w:r>
      <w:proofErr w:type="gramStart"/>
      <w:r w:rsidR="0094182B">
        <w:t xml:space="preserve">” </w:t>
      </w:r>
      <w:r w:rsidR="0094182B">
        <w:fldChar w:fldCharType="begin"/>
      </w:r>
      <w:r w:rsidR="0094182B">
        <w:instrText xml:space="preserve"> REF _Ref3928001 \r \h </w:instrText>
      </w:r>
      <w:r w:rsidR="0094182B">
        <w:fldChar w:fldCharType="separate"/>
      </w:r>
      <w:r w:rsidR="0014158B">
        <w:t>[1]</w:t>
      </w:r>
      <w:r w:rsidR="0094182B">
        <w:fldChar w:fldCharType="end"/>
      </w:r>
      <w:r w:rsidR="0094182B">
        <w:t xml:space="preserve"> i</w:t>
      </w:r>
      <w:proofErr w:type="gramEnd"/>
      <w:r w:rsidR="0094182B">
        <w:t xml:space="preserve">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417C1386" w:rsidR="008B6ED4" w:rsidRPr="00F15BC3" w:rsidRDefault="008B6ED4"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417C1386" w:rsidR="008B6ED4" w:rsidRPr="00F15BC3" w:rsidRDefault="008B6ED4" w:rsidP="00F74D65">
                      <w:pPr>
                        <w:pStyle w:val="Podpisinz"/>
                        <w:rPr>
                          <w:noProof/>
                          <w:sz w:val="24"/>
                        </w:rPr>
                      </w:pPr>
                      <w:r>
                        <w:t>Rysunek 2.2 Szyfrogram obrazu.</w:t>
                      </w:r>
                    </w:p>
                  </w:txbxContent>
                </v:textbox>
                <w10:wrap type="topAndBottom"/>
              </v:shape>
            </w:pict>
          </mc:Fallback>
        </mc:AlternateContent>
      </w:r>
      <w:r>
        <w:rPr>
          <w:noProof/>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64B31622" w:rsidR="00F74D65" w:rsidRDefault="003352CF" w:rsidP="000064A8">
      <w:pPr>
        <w:pStyle w:val="Tekstgwny"/>
        <w:numPr>
          <w:ilvl w:val="0"/>
          <w:numId w:val="46"/>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14158B">
        <w:t>[12]</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4431B1BA" w:rsidR="008B6ED4" w:rsidRPr="006A03DE" w:rsidRDefault="008B6ED4"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4431B1BA" w:rsidR="008B6ED4" w:rsidRPr="006A03DE" w:rsidRDefault="008B6ED4" w:rsidP="006A03DE">
                      <w:pPr>
                        <w:pStyle w:val="Podpisinz"/>
                      </w:pPr>
                      <w:r>
                        <w:t>Rysunek 2.3 Wynik szyfrowania obrazu 2.1 w trybie CBC.</w:t>
                      </w:r>
                    </w:p>
                  </w:txbxContent>
                </v:textbox>
                <w10:wrap type="topAndBottom" anchorx="margin"/>
              </v:shape>
            </w:pict>
          </mc:Fallback>
        </mc:AlternateContent>
      </w:r>
      <w:r>
        <w:rPr>
          <w:noProof/>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510563EE"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14158B">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08ABDC5E" w:rsidR="008B6ED4" w:rsidRPr="002261DC" w:rsidRDefault="008B6ED4"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08ABDC5E" w:rsidR="008B6ED4" w:rsidRPr="002261DC" w:rsidRDefault="008B6ED4" w:rsidP="007544F0">
                      <w:pPr>
                        <w:pStyle w:val="Podpisinz"/>
                        <w:rPr>
                          <w:noProof/>
                          <w:sz w:val="24"/>
                        </w:rPr>
                      </w:pPr>
                      <w:r>
                        <w:t>Rysunek 2.4 Schemat szyfrowania w trybie pracy ECB.</w:t>
                      </w:r>
                    </w:p>
                  </w:txbxContent>
                </v:textbox>
                <w10:wrap type="topAndBottom"/>
              </v:shape>
            </w:pict>
          </mc:Fallback>
        </mc:AlternateContent>
      </w:r>
      <w:r>
        <w:rPr>
          <w:noProof/>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C77BD74" w:rsidR="008B6ED4" w:rsidRPr="00EE1406" w:rsidRDefault="008B6ED4"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C77BD74" w:rsidR="008B6ED4" w:rsidRPr="00EE1406" w:rsidRDefault="008B6ED4" w:rsidP="007544F0">
                      <w:pPr>
                        <w:pStyle w:val="Podpisinz"/>
                        <w:rPr>
                          <w:noProof/>
                          <w:sz w:val="24"/>
                        </w:rPr>
                      </w:pPr>
                      <w:r>
                        <w:t>Rysunek 2.5 Schemat odszyfrowania w trybie pracy ECB.</w:t>
                      </w:r>
                    </w:p>
                  </w:txbxContent>
                </v:textbox>
                <w10:wrap type="topAndBottom"/>
              </v:shape>
            </w:pict>
          </mc:Fallback>
        </mc:AlternateContent>
      </w:r>
      <w:r>
        <w:rPr>
          <w:noProof/>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12CBB8A8" w:rsidR="008B6ED4" w:rsidRPr="007006FC" w:rsidRDefault="008B6ED4"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12CBB8A8" w:rsidR="008B6ED4" w:rsidRPr="007006FC" w:rsidRDefault="008B6ED4" w:rsidP="007544F0">
                      <w:pPr>
                        <w:pStyle w:val="Podpisinz"/>
                        <w:rPr>
                          <w:noProof/>
                        </w:rPr>
                      </w:pPr>
                      <w:r>
                        <w:t>Rysunek 2.6 Schemat szyfrowania w trybie pracy CBC.</w:t>
                      </w:r>
                    </w:p>
                  </w:txbxContent>
                </v:textbox>
                <w10:wrap type="topAndBottom"/>
              </v:shape>
            </w:pict>
          </mc:Fallback>
        </mc:AlternateContent>
      </w:r>
      <w:r>
        <w:rPr>
          <w:noProof/>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2E80806E" w:rsidR="008B6ED4" w:rsidRPr="00DA13CD" w:rsidRDefault="008B6ED4"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2E80806E" w:rsidR="008B6ED4" w:rsidRPr="00DA13CD" w:rsidRDefault="008B6ED4" w:rsidP="00353E10">
                      <w:pPr>
                        <w:pStyle w:val="Podpisinz"/>
                        <w:rPr>
                          <w:noProof/>
                        </w:rPr>
                      </w:pPr>
                      <w:r>
                        <w:t>Rysunek 2.7 Schemat deszyfrowania w trybie pracy CBC.</w:t>
                      </w:r>
                    </w:p>
                  </w:txbxContent>
                </v:textbox>
                <w10:wrap type="topAndBottom"/>
              </v:shape>
            </w:pict>
          </mc:Fallback>
        </mc:AlternateContent>
      </w:r>
      <w:r>
        <w:rPr>
          <w:noProof/>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0F30179C"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narodowe biuro standardów przekształcone potem w NIST, instytut standardów i 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29502C9C" w:rsidR="00353E10" w:rsidRDefault="00DF59A8" w:rsidP="00E331D9">
      <w:pPr>
        <w:pStyle w:val="Tekstgwny"/>
        <w:ind w:firstLine="360"/>
      </w:pPr>
      <w:r>
        <w:t xml:space="preserve"> </w:t>
      </w:r>
    </w:p>
    <w:p w14:paraId="03CC1E8A" w14:textId="66556345" w:rsidR="009D6774" w:rsidRDefault="009D6774" w:rsidP="00E331D9">
      <w:pPr>
        <w:pStyle w:val="Tekstgwny"/>
        <w:ind w:firstLine="360"/>
      </w:pPr>
    </w:p>
    <w:p w14:paraId="74CE4E91" w14:textId="77777777" w:rsidR="009D6774" w:rsidRPr="006A03DE" w:rsidRDefault="009D6774" w:rsidP="00E331D9">
      <w:pPr>
        <w:pStyle w:val="Tekstgwny"/>
        <w:ind w:firstLine="360"/>
      </w:pPr>
    </w:p>
    <w:p w14:paraId="7CBA6579" w14:textId="32ED2125" w:rsidR="0086188D" w:rsidRDefault="0086188D" w:rsidP="0086188D">
      <w:pPr>
        <w:pStyle w:val="Heading1"/>
        <w:numPr>
          <w:ilvl w:val="0"/>
          <w:numId w:val="5"/>
        </w:numPr>
      </w:pPr>
      <w:bookmarkStart w:id="3" w:name="_Toc5041949"/>
      <w:r>
        <w:lastRenderedPageBreak/>
        <w:t>DES</w:t>
      </w:r>
      <w:bookmarkEnd w:id="3"/>
    </w:p>
    <w:p w14:paraId="4E1D48BB" w14:textId="396B713D" w:rsidR="008B6ED4" w:rsidRDefault="008B6ED4" w:rsidP="00561402">
      <w:pPr>
        <w:pStyle w:val="Tekstgwny"/>
      </w:pPr>
    </w:p>
    <w:p w14:paraId="69E40C7F" w14:textId="2698E881" w:rsidR="00561402" w:rsidRDefault="00561402" w:rsidP="00561402">
      <w:pPr>
        <w:pStyle w:val="Tekstgwny"/>
        <w:ind w:firstLine="360"/>
      </w:pPr>
      <w:r>
        <w:t xml:space="preserve">Des, jak już wspomniano w rozdziale 2, został stworzony, aby zaspokoić potrzebę posiadania algorytmu będącego standardem szyfrowania. Algorytm powstał w 1975 roku, jako dzieło IBM, bazując na znanej wcześniej metodzie szyfrowania </w:t>
      </w:r>
      <w:proofErr w:type="spellStart"/>
      <w:r>
        <w:t>Lucifer</w:t>
      </w:r>
      <w:proofErr w:type="spellEnd"/>
      <w:r>
        <w:t xml:space="preserve"> </w:t>
      </w:r>
      <w:r>
        <w:fldChar w:fldCharType="begin"/>
      </w:r>
      <w:r>
        <w:instrText xml:space="preserve"> REF _Ref3926906 \r \h </w:instrText>
      </w:r>
      <w:r>
        <w:fldChar w:fldCharType="separate"/>
      </w:r>
      <w:r w:rsidR="0014158B">
        <w:t>[13]</w:t>
      </w:r>
      <w:r>
        <w:fldChar w:fldCharType="end"/>
      </w:r>
      <w:r>
        <w:t xml:space="preserve">. Standardem pozostał do roku 2001, kiedy stwierdzono, iż szyfr nie daje odpowiedniego poziomu bezpieczeństwa, co jest głównie spowodowane małym rozmiarem klucza (64 bity, w czym tylko 56 efektywnie używane w szyfrowaniu). Zgodnie z informacjami z rozdziału 2., </w:t>
      </w:r>
      <w:proofErr w:type="gramStart"/>
      <w:r>
        <w:t>wraz</w:t>
      </w:r>
      <w:proofErr w:type="gramEnd"/>
      <w:r>
        <w:t xml:space="preserve"> ze wzrastającą mocą obliczeniową komputerów sprawia, iż nieodpowiedni rozmiar klucza naraża algorytm na ataki typu </w:t>
      </w:r>
      <w:proofErr w:type="spellStart"/>
      <w:r>
        <w:t>brute</w:t>
      </w:r>
      <w:proofErr w:type="spellEnd"/>
      <w:r>
        <w:t xml:space="preserve"> </w:t>
      </w:r>
      <w:proofErr w:type="spellStart"/>
      <w:r>
        <w:t>force</w:t>
      </w:r>
      <w:proofErr w:type="spellEnd"/>
      <w:r>
        <w:t xml:space="preserve">. </w:t>
      </w:r>
    </w:p>
    <w:p w14:paraId="731C7BEF" w14:textId="03E081A3" w:rsidR="00366C20" w:rsidRDefault="00366C20" w:rsidP="00561402">
      <w:pPr>
        <w:pStyle w:val="Tekstgwny"/>
        <w:ind w:firstLine="360"/>
      </w:pPr>
      <w:r>
        <w:t xml:space="preserve">Agencja zlecająca zaprojektowanie algorytmu, a więc NIS, skonsultowało postać ostatecznego produktu z amerykańską agencją wywiadowczą NSA (ang. </w:t>
      </w:r>
      <w:proofErr w:type="spellStart"/>
      <w:r>
        <w:rPr>
          <w:i/>
        </w:rPr>
        <w:t>National</w:t>
      </w:r>
      <w:proofErr w:type="spellEnd"/>
      <w:r>
        <w:rPr>
          <w:i/>
        </w:rPr>
        <w:t xml:space="preserve"> Security </w:t>
      </w:r>
      <w:proofErr w:type="spellStart"/>
      <w:r>
        <w:rPr>
          <w:i/>
        </w:rPr>
        <w:t>Agency</w:t>
      </w:r>
      <w:proofErr w:type="spellEnd"/>
      <w:r>
        <w:rPr>
          <w:i/>
        </w:rPr>
        <w:t xml:space="preserve">, </w:t>
      </w:r>
      <w:r>
        <w:t xml:space="preserve">Agencja Bezpieczeństwa Krajowego), co wywołało kontrowersje. Sądzono, iż skoro agencja wywiadowcza ma wpływ na postać algorytmu to z pewnością zawrze w nim ukryte luki, co pozwoli osobom je znającym na łatwe złamanie szyfru i przechwycenie wiadomości. Pomimo tego, algorytm został opatentowany, a wątpliwości nigdy nie zostały potwierdzone bądź zdementowane </w:t>
      </w:r>
      <w:r>
        <w:fldChar w:fldCharType="begin"/>
      </w:r>
      <w:r>
        <w:instrText xml:space="preserve"> REF _Ref4013302 \r \h </w:instrText>
      </w:r>
      <w:r>
        <w:fldChar w:fldCharType="separate"/>
      </w:r>
      <w:r w:rsidR="0014158B">
        <w:t>[12]</w:t>
      </w:r>
      <w:r>
        <w:fldChar w:fldCharType="end"/>
      </w:r>
      <w:r>
        <w:t>.</w:t>
      </w:r>
    </w:p>
    <w:p w14:paraId="2AB1C2DF" w14:textId="0630A698" w:rsidR="00A42AE3" w:rsidRDefault="00944725" w:rsidP="00561402">
      <w:pPr>
        <w:pStyle w:val="Tekstgwny"/>
        <w:ind w:firstLine="360"/>
      </w:pPr>
      <w:r>
        <w:rPr>
          <w:noProof/>
        </w:rPr>
        <mc:AlternateContent>
          <mc:Choice Requires="wps">
            <w:drawing>
              <wp:anchor distT="0" distB="0" distL="114300" distR="114300" simplePos="0" relativeHeight="251687936" behindDoc="0" locked="0" layoutInCell="1" allowOverlap="1" wp14:anchorId="4BEBA5A1" wp14:editId="1549A079">
                <wp:simplePos x="0" y="0"/>
                <wp:positionH relativeFrom="margin">
                  <wp:align>center</wp:align>
                </wp:positionH>
                <wp:positionV relativeFrom="paragraph">
                  <wp:posOffset>3557270</wp:posOffset>
                </wp:positionV>
                <wp:extent cx="2616200" cy="361950"/>
                <wp:effectExtent l="0" t="0" r="0" b="0"/>
                <wp:wrapTopAndBottom/>
                <wp:docPr id="23" name="Text Box 23"/>
                <wp:cNvGraphicFramePr/>
                <a:graphic xmlns:a="http://schemas.openxmlformats.org/drawingml/2006/main">
                  <a:graphicData uri="http://schemas.microsoft.com/office/word/2010/wordprocessingShape">
                    <wps:wsp>
                      <wps:cNvSpPr txBox="1"/>
                      <wps:spPr>
                        <a:xfrm>
                          <a:off x="0" y="0"/>
                          <a:ext cx="2616200" cy="361950"/>
                        </a:xfrm>
                        <a:prstGeom prst="rect">
                          <a:avLst/>
                        </a:prstGeom>
                        <a:solidFill>
                          <a:prstClr val="white"/>
                        </a:solidFill>
                        <a:ln>
                          <a:noFill/>
                        </a:ln>
                      </wps:spPr>
                      <wps:txbx>
                        <w:txbxContent>
                          <w:p w14:paraId="2855DF9D" w14:textId="214C0EEC" w:rsidR="00944725" w:rsidRPr="00AF66B0" w:rsidRDefault="00944725" w:rsidP="00944725">
                            <w:pPr>
                              <w:pStyle w:val="Podpisinz"/>
                              <w:jc w:val="left"/>
                              <w:rPr>
                                <w:b/>
                                <w:noProof/>
                              </w:rPr>
                            </w:pPr>
                            <w:r>
                              <w:t>Rysunek 3.</w:t>
                            </w:r>
                            <w:r>
                              <w:fldChar w:fldCharType="begin"/>
                            </w:r>
                            <w:r>
                              <w:instrText xml:space="preserve"> SEQ Rysunek \* ARABIC </w:instrText>
                            </w:r>
                            <w:r>
                              <w:fldChar w:fldCharType="separate"/>
                            </w:r>
                            <w:r w:rsidR="00C23877">
                              <w:rPr>
                                <w:noProof/>
                              </w:rPr>
                              <w:t>1</w:t>
                            </w:r>
                            <w:r>
                              <w:fldChar w:fldCharType="end"/>
                            </w:r>
                            <w:r>
                              <w:t xml:space="preserve"> Schemat blokowy sieci </w:t>
                            </w:r>
                            <w:proofErr w:type="spellStart"/>
                            <w:r>
                              <w:t>Feistela</w:t>
                            </w:r>
                            <w:proofErr w:type="spellEnd"/>
                            <w:r w:rsidR="00245484">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A5A1" id="Text Box 23" o:spid="_x0000_s1033" type="#_x0000_t202" style="position:absolute;left:0;text-align:left;margin-left:0;margin-top:280.1pt;width:206pt;height:28.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" stroked="f">
                <v:textbox inset="0,0,0,0">
                  <w:txbxContent>
                    <w:p w14:paraId="2855DF9D" w14:textId="214C0EEC" w:rsidR="00944725" w:rsidRPr="00AF66B0" w:rsidRDefault="00944725" w:rsidP="00944725">
                      <w:pPr>
                        <w:pStyle w:val="Podpisinz"/>
                        <w:jc w:val="left"/>
                        <w:rPr>
                          <w:b/>
                          <w:noProof/>
                        </w:rPr>
                      </w:pPr>
                      <w:r>
                        <w:t>Rysunek 3.</w:t>
                      </w:r>
                      <w:r>
                        <w:fldChar w:fldCharType="begin"/>
                      </w:r>
                      <w:r>
                        <w:instrText xml:space="preserve"> SEQ Rysunek \* ARABIC </w:instrText>
                      </w:r>
                      <w:r>
                        <w:fldChar w:fldCharType="separate"/>
                      </w:r>
                      <w:r w:rsidR="00C23877">
                        <w:rPr>
                          <w:noProof/>
                        </w:rPr>
                        <w:t>1</w:t>
                      </w:r>
                      <w:r>
                        <w:fldChar w:fldCharType="end"/>
                      </w:r>
                      <w:r>
                        <w:t xml:space="preserve"> Schemat blokowy sieci </w:t>
                      </w:r>
                      <w:proofErr w:type="spellStart"/>
                      <w:r>
                        <w:t>Feistela</w:t>
                      </w:r>
                      <w:proofErr w:type="spellEnd"/>
                      <w:r w:rsidR="00245484">
                        <w:t>.</w:t>
                      </w:r>
                    </w:p>
                  </w:txbxContent>
                </v:textbox>
                <w10:wrap type="topAndBottom" anchorx="margin"/>
              </v:shape>
            </w:pict>
          </mc:Fallback>
        </mc:AlternateContent>
      </w:r>
      <w:r>
        <w:rPr>
          <w:noProof/>
        </w:rPr>
        <w:drawing>
          <wp:anchor distT="0" distB="0" distL="114300" distR="114300" simplePos="0" relativeHeight="251685888" behindDoc="0" locked="0" layoutInCell="1" allowOverlap="1" wp14:anchorId="4560A559" wp14:editId="4358575C">
            <wp:simplePos x="0" y="0"/>
            <wp:positionH relativeFrom="margin">
              <wp:align>center</wp:align>
            </wp:positionH>
            <wp:positionV relativeFrom="paragraph">
              <wp:posOffset>1707515</wp:posOffset>
            </wp:positionV>
            <wp:extent cx="1922400" cy="1710000"/>
            <wp:effectExtent l="0" t="0" r="1905" b="5080"/>
            <wp:wrapTopAndBottom/>
            <wp:docPr id="5" name="Picture 5" descr="File:Sieć Feistela (ub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Sieć Feistela (ubt).sv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22400" cy="171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2AE3">
        <w:t xml:space="preserve">Głównym mechanizmem odpowiadającym za szyfrowanie w algorytmie DES są tzw. </w:t>
      </w:r>
      <w:r>
        <w:rPr>
          <w:b/>
        </w:rPr>
        <w:t>s</w:t>
      </w:r>
      <w:r w:rsidR="00A42AE3">
        <w:rPr>
          <w:b/>
        </w:rPr>
        <w:t xml:space="preserve">ieci </w:t>
      </w:r>
      <w:proofErr w:type="spellStart"/>
      <w:r w:rsidR="00A42AE3">
        <w:rPr>
          <w:b/>
        </w:rPr>
        <w:t>Feistela</w:t>
      </w:r>
      <w:proofErr w:type="spellEnd"/>
      <w:r w:rsidR="00A42AE3">
        <w:t>.</w:t>
      </w:r>
      <w:r>
        <w:t xml:space="preserve"> Zostały one opracowane przez pracownika IBM Horsta </w:t>
      </w:r>
      <w:proofErr w:type="spellStart"/>
      <w:r>
        <w:t>Feistela</w:t>
      </w:r>
      <w:proofErr w:type="spellEnd"/>
      <w:r>
        <w:t xml:space="preserve"> w latach siedemdziesiątych. Ich głównym zadaniem jest uogólnienie procesu szyfrowania bądź deszyfrowania do jednego formatu, bez względu na to, czy funkcja użyta w danym procesie jest odwracalna. Schemat podstawowej sieci </w:t>
      </w:r>
      <w:proofErr w:type="spellStart"/>
      <w:r>
        <w:t>Feistela</w:t>
      </w:r>
      <w:proofErr w:type="spellEnd"/>
      <w:r>
        <w:t xml:space="preserve"> przedstawiono na rysunku 3.1, </w:t>
      </w:r>
      <w:proofErr w:type="gramStart"/>
      <w:r>
        <w:t>a</w:t>
      </w:r>
      <w:proofErr w:type="gramEnd"/>
      <w:r>
        <w:t xml:space="preserve"> szerszy ich opis wraz z bardziej rozwiniętymi przykładami znajduje się w pracy </w:t>
      </w:r>
      <w:r>
        <w:fldChar w:fldCharType="begin"/>
      </w:r>
      <w:r>
        <w:instrText xml:space="preserve"> REF _Ref7539252 \r \h </w:instrText>
      </w:r>
      <w:r>
        <w:fldChar w:fldCharType="separate"/>
      </w:r>
      <w:r w:rsidR="0014158B">
        <w:t>[6]</w:t>
      </w:r>
      <w:r>
        <w:fldChar w:fldCharType="end"/>
      </w:r>
      <w:r>
        <w:t>.</w:t>
      </w:r>
    </w:p>
    <w:p w14:paraId="590BB96F" w14:textId="6EFDCB8D" w:rsidR="00944725" w:rsidRDefault="00944725" w:rsidP="00944725">
      <w:pPr>
        <w:pStyle w:val="Tekstgwny"/>
      </w:pPr>
      <w:bookmarkStart w:id="4" w:name="_Toc5041950"/>
      <w:r>
        <w:lastRenderedPageBreak/>
        <w:t xml:space="preserve">Jak widać na rysunku 3.1, </w:t>
      </w:r>
      <w:proofErr w:type="gramStart"/>
      <w:r>
        <w:t>blok</w:t>
      </w:r>
      <w:proofErr w:type="gramEnd"/>
      <w:r>
        <w:t xml:space="preserve"> </w:t>
      </w:r>
      <w:r w:rsidR="00C76318">
        <w:t>tekstu</w:t>
      </w:r>
      <w:r>
        <w:t xml:space="preserve"> jawnego dzielony jest na dwie równe części – w przypadku algorytmu DES są to dwa 32-bitowe bloki powstałe poprzez podział 64-bitowego bloku wejściowego. Prawa część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w:t>
      </w:r>
      <w:r w:rsidR="00952184">
        <w:t xml:space="preserve">podawana jest na wejście pewnej funkcji, która tak naprawdę odpowiedzialna jest za szyfrowanie, a wynik jej z kolei </w:t>
      </w:r>
      <w:r w:rsidR="00D035BC">
        <w:t xml:space="preserve">jest </w:t>
      </w:r>
      <w:r w:rsidR="00952184">
        <w:t>poddawany operacji alternatywy wykluczającej wraz z lewą stroną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952184">
        <w:t xml:space="preserve">) bloku wejściowego. Dane wyjściowe z szeregu tych operacji stają się nową prawą stroną, a pierwotna prawa strona danych wejściowych staje się lewą stroną. Oba bloki są następnie złożone w całość, co stanowi nowy szyfrogram (zgodnie z rysunkiem 3.1) </w:t>
      </w:r>
      <w:proofErr w:type="gramStart"/>
      <w:r w:rsidR="00952184">
        <w:t>lub</w:t>
      </w:r>
      <w:proofErr w:type="gramEnd"/>
      <w:r w:rsidR="00952184">
        <w:t xml:space="preserve"> wejście na następną rundę algorytmu (na przykład w algorytmie DES, co zostanie opisane w późniejszej części rozdziału).</w:t>
      </w:r>
    </w:p>
    <w:p w14:paraId="1976D44A" w14:textId="47E978B9" w:rsidR="00D035BC" w:rsidRDefault="00D035BC" w:rsidP="00D035BC">
      <w:pPr>
        <w:pStyle w:val="Tekstgwny"/>
        <w:ind w:firstLine="360"/>
      </w:pPr>
      <w:r>
        <w:t xml:space="preserve">DES w procesie szyfrowania stosuje 16 rund </w:t>
      </w:r>
      <w:proofErr w:type="spellStart"/>
      <w:r>
        <w:t>Feistela</w:t>
      </w:r>
      <w:proofErr w:type="spellEnd"/>
      <w:r>
        <w:t xml:space="preserve">, jednak dane wejściowe przed przystąpieniem do nich są poddawane tak zwanej </w:t>
      </w:r>
      <w:r>
        <w:rPr>
          <w:b/>
        </w:rPr>
        <w:t xml:space="preserve">permutacji początkowej </w:t>
      </w:r>
      <w:r>
        <w:t xml:space="preserve">(ang. IP </w:t>
      </w:r>
      <w:proofErr w:type="spellStart"/>
      <w:r>
        <w:rPr>
          <w:i/>
        </w:rPr>
        <w:t>initial</w:t>
      </w:r>
      <w:proofErr w:type="spellEnd"/>
      <w:r>
        <w:rPr>
          <w:i/>
        </w:rPr>
        <w:t xml:space="preserve"> </w:t>
      </w:r>
      <w:proofErr w:type="spellStart"/>
      <w:r>
        <w:rPr>
          <w:i/>
        </w:rPr>
        <w:t>permutation</w:t>
      </w:r>
      <w:proofErr w:type="spellEnd"/>
      <w:r>
        <w:t>). Bity zgromadzone w bloku o długości 64 liczb przestawiane są na z góry określone miejsca</w:t>
      </w:r>
      <w:r w:rsidR="00245484">
        <w:t xml:space="preserve"> – na pierwsze miejsce trafia 58 bit, na drugie 50 itd</w:t>
      </w:r>
      <w:r>
        <w:t>.</w:t>
      </w:r>
      <w:r w:rsidR="00245484">
        <w:t xml:space="preserve"> Całość permutacji można zaobserwować na rysunku 3.2..</w:t>
      </w:r>
    </w:p>
    <w:p w14:paraId="7FFDA2D7" w14:textId="7A522922" w:rsidR="00245484" w:rsidRDefault="00245484" w:rsidP="00245484">
      <w:pPr>
        <w:pStyle w:val="Tekstgwny"/>
      </w:pPr>
      <w:r>
        <w:rPr>
          <w:noProof/>
        </w:rPr>
        <mc:AlternateContent>
          <mc:Choice Requires="wps">
            <w:drawing>
              <wp:anchor distT="0" distB="0" distL="114300" distR="114300" simplePos="0" relativeHeight="251691008" behindDoc="0" locked="0" layoutInCell="1" allowOverlap="1" wp14:anchorId="0B830847" wp14:editId="74DED097">
                <wp:simplePos x="0" y="0"/>
                <wp:positionH relativeFrom="column">
                  <wp:posOffset>1103630</wp:posOffset>
                </wp:positionH>
                <wp:positionV relativeFrom="paragraph">
                  <wp:posOffset>1454785</wp:posOffset>
                </wp:positionV>
                <wp:extent cx="355282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14:paraId="5BB76A61" w14:textId="4590593D" w:rsidR="00245484" w:rsidRPr="0066426C" w:rsidRDefault="00245484" w:rsidP="00245484">
                            <w:pPr>
                              <w:pStyle w:val="Podpisinz"/>
                              <w:rPr>
                                <w:noProof/>
                                <w:sz w:val="24"/>
                              </w:rPr>
                            </w:pPr>
                            <w:r>
                              <w:t>Rysunek 3.</w:t>
                            </w:r>
                            <w:r>
                              <w:fldChar w:fldCharType="begin"/>
                            </w:r>
                            <w:r>
                              <w:instrText xml:space="preserve"> SEQ Rysunek \* ARABIC </w:instrText>
                            </w:r>
                            <w:r>
                              <w:fldChar w:fldCharType="separate"/>
                            </w:r>
                            <w:r w:rsidR="00C23877">
                              <w:rPr>
                                <w:noProof/>
                              </w:rPr>
                              <w:t>2</w:t>
                            </w:r>
                            <w:r>
                              <w:fldChar w:fldCharType="end"/>
                            </w:r>
                            <w:r>
                              <w:t xml:space="preserve"> Kolejność bitów w permutacji początk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30847" id="Text Box 25" o:spid="_x0000_s1034" type="#_x0000_t202" style="position:absolute;left:0;text-align:left;margin-left:86.9pt;margin-top:114.55pt;width:27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" stroked="f">
                <v:textbox style="mso-fit-shape-to-text:t" inset="0,0,0,0">
                  <w:txbxContent>
                    <w:p w14:paraId="5BB76A61" w14:textId="4590593D" w:rsidR="00245484" w:rsidRPr="0066426C" w:rsidRDefault="00245484" w:rsidP="00245484">
                      <w:pPr>
                        <w:pStyle w:val="Podpisinz"/>
                        <w:rPr>
                          <w:noProof/>
                          <w:sz w:val="24"/>
                        </w:rPr>
                      </w:pPr>
                      <w:r>
                        <w:t>Rysunek 3.</w:t>
                      </w:r>
                      <w:r>
                        <w:fldChar w:fldCharType="begin"/>
                      </w:r>
                      <w:r>
                        <w:instrText xml:space="preserve"> SEQ Rysunek \* ARABIC </w:instrText>
                      </w:r>
                      <w:r>
                        <w:fldChar w:fldCharType="separate"/>
                      </w:r>
                      <w:r w:rsidR="00C23877">
                        <w:rPr>
                          <w:noProof/>
                        </w:rPr>
                        <w:t>2</w:t>
                      </w:r>
                      <w:r>
                        <w:fldChar w:fldCharType="end"/>
                      </w:r>
                      <w:r>
                        <w:t xml:space="preserve"> Kolejność bitów w permutacji początkowej.</w:t>
                      </w:r>
                    </w:p>
                  </w:txbxContent>
                </v:textbox>
                <w10:wrap type="topAndBottom"/>
              </v:shape>
            </w:pict>
          </mc:Fallback>
        </mc:AlternateContent>
      </w:r>
      <w:r>
        <w:rPr>
          <w:noProof/>
        </w:rPr>
        <w:drawing>
          <wp:anchor distT="0" distB="0" distL="114300" distR="114300" simplePos="0" relativeHeight="251688960" behindDoc="0" locked="0" layoutInCell="1" allowOverlap="1" wp14:anchorId="561C0294" wp14:editId="2938B206">
            <wp:simplePos x="0" y="0"/>
            <wp:positionH relativeFrom="margin">
              <wp:align>center</wp:align>
            </wp:positionH>
            <wp:positionV relativeFrom="paragraph">
              <wp:posOffset>1270</wp:posOffset>
            </wp:positionV>
            <wp:extent cx="3553200" cy="13968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553200" cy="1396800"/>
                    </a:xfrm>
                    <a:prstGeom prst="rect">
                      <a:avLst/>
                    </a:prstGeom>
                  </pic:spPr>
                </pic:pic>
              </a:graphicData>
            </a:graphic>
            <wp14:sizeRelH relativeFrom="margin">
              <wp14:pctWidth>0</wp14:pctWidth>
            </wp14:sizeRelH>
            <wp14:sizeRelV relativeFrom="margin">
              <wp14:pctHeight>0</wp14:pctHeight>
            </wp14:sizeRelV>
          </wp:anchor>
        </w:drawing>
      </w:r>
      <w:r>
        <w:t>P</w:t>
      </w:r>
      <w:r w:rsidR="00526DF9">
        <w:t xml:space="preserve">o przeprowadzeniu permutacji początkowej, następuje podział zgodny z siecią </w:t>
      </w:r>
      <w:proofErr w:type="spellStart"/>
      <w:r w:rsidR="00526DF9">
        <w:t>Feistela</w:t>
      </w:r>
      <w:proofErr w:type="spellEnd"/>
      <w:r w:rsidR="00526DF9">
        <w:t>, a szyfrowanie, zgodnie z zamysłem tej sieci, odbywa s</w:t>
      </w:r>
      <w:r w:rsidR="00AB26F7">
        <w:t xml:space="preserve">ię w głównej mierze dzięki funkcji </w:t>
      </w:r>
      <w:proofErr w:type="spellStart"/>
      <w:r w:rsidR="00AB26F7">
        <w:t>Feistela</w:t>
      </w:r>
      <w:proofErr w:type="spellEnd"/>
      <w:r w:rsidR="00AB26F7">
        <w:t xml:space="preserve"> (F). W algorytmie DES składa się ona z następujących operacji:</w:t>
      </w:r>
    </w:p>
    <w:p w14:paraId="7BF153B0" w14:textId="0D1B72C7" w:rsidR="00704062" w:rsidRDefault="009B581E" w:rsidP="00566EFF">
      <w:pPr>
        <w:pStyle w:val="Tekstgwny"/>
        <w:numPr>
          <w:ilvl w:val="0"/>
          <w:numId w:val="46"/>
        </w:numPr>
      </w:pPr>
      <w:r>
        <w:t>O</w:t>
      </w:r>
      <w:r w:rsidR="00566EFF">
        <w:t xml:space="preserve">peracja E (od angielskiego słowa </w:t>
      </w:r>
      <w:proofErr w:type="spellStart"/>
      <w:r w:rsidR="00566EFF">
        <w:t>expansion</w:t>
      </w:r>
      <w:proofErr w:type="spellEnd"/>
      <w:r w:rsidR="00566EFF">
        <w:t xml:space="preserve"> oznaczającego </w:t>
      </w:r>
      <w:proofErr w:type="gramStart"/>
      <w:r w:rsidR="00566EFF">
        <w:t>rozszerzenie) – jako</w:t>
      </w:r>
      <w:proofErr w:type="gramEnd"/>
      <w:r w:rsidR="00566EFF">
        <w:t xml:space="preserve"> że blok tekstu jawnego ma 32 bity długości, a klucz rundy 48, należy zrównać ich rozmiar</w:t>
      </w:r>
      <w:r>
        <w:t>. Osiąga się to za pomocą odpowiedniej permutacji, w której niektóre bity są duplikowane. Kolejność bitów uzyskanych w wyniku permutacji przedstawiono na rysunku 3.3.</w:t>
      </w:r>
      <w:r>
        <w:br/>
      </w:r>
    </w:p>
    <w:p w14:paraId="3D00FC0E" w14:textId="54B3BC4B" w:rsidR="00566EFF" w:rsidRDefault="00704062" w:rsidP="00704062">
      <w:pPr>
        <w:pStyle w:val="Tekstgwny"/>
        <w:ind w:left="720"/>
      </w:pPr>
      <w:r>
        <w:rPr>
          <w:noProof/>
        </w:rPr>
        <w:lastRenderedPageBreak/>
        <mc:AlternateContent>
          <mc:Choice Requires="wps">
            <w:drawing>
              <wp:anchor distT="0" distB="0" distL="114300" distR="114300" simplePos="0" relativeHeight="251694080" behindDoc="0" locked="0" layoutInCell="1" allowOverlap="1" wp14:anchorId="19BCE370" wp14:editId="0E4B699B">
                <wp:simplePos x="0" y="0"/>
                <wp:positionH relativeFrom="margin">
                  <wp:align>center</wp:align>
                </wp:positionH>
                <wp:positionV relativeFrom="paragraph">
                  <wp:posOffset>1813560</wp:posOffset>
                </wp:positionV>
                <wp:extent cx="2054225" cy="635"/>
                <wp:effectExtent l="0" t="0" r="3175" b="0"/>
                <wp:wrapTopAndBottom/>
                <wp:docPr id="27" name="Text Box 27"/>
                <wp:cNvGraphicFramePr/>
                <a:graphic xmlns:a="http://schemas.openxmlformats.org/drawingml/2006/main">
                  <a:graphicData uri="http://schemas.microsoft.com/office/word/2010/wordprocessingShape">
                    <wps:wsp>
                      <wps:cNvSpPr txBox="1"/>
                      <wps:spPr>
                        <a:xfrm>
                          <a:off x="0" y="0"/>
                          <a:ext cx="2054225" cy="635"/>
                        </a:xfrm>
                        <a:prstGeom prst="rect">
                          <a:avLst/>
                        </a:prstGeom>
                        <a:solidFill>
                          <a:prstClr val="white"/>
                        </a:solidFill>
                        <a:ln>
                          <a:noFill/>
                        </a:ln>
                      </wps:spPr>
                      <wps:txbx>
                        <w:txbxContent>
                          <w:p w14:paraId="32C2B365" w14:textId="57566120" w:rsidR="009B581E" w:rsidRPr="00F04C29" w:rsidRDefault="009B581E" w:rsidP="009B581E">
                            <w:pPr>
                              <w:pStyle w:val="Podpisinz"/>
                              <w:jc w:val="left"/>
                              <w:rPr>
                                <w:sz w:val="24"/>
                              </w:rPr>
                            </w:pPr>
                            <w:r>
                              <w:t>Rysunek 3.</w:t>
                            </w:r>
                            <w:r>
                              <w:fldChar w:fldCharType="begin"/>
                            </w:r>
                            <w:r>
                              <w:instrText xml:space="preserve"> SEQ Rysunek \* ARABIC </w:instrText>
                            </w:r>
                            <w:r>
                              <w:fldChar w:fldCharType="separate"/>
                            </w:r>
                            <w:r w:rsidR="00C23877">
                              <w:rPr>
                                <w:noProof/>
                              </w:rPr>
                              <w:t>3</w:t>
                            </w:r>
                            <w:r>
                              <w:fldChar w:fldCharType="end"/>
                            </w:r>
                            <w:r>
                              <w:t xml:space="preserve"> Kolejność bitów w operacji E</w:t>
                            </w:r>
                            <w:r w:rsidR="00704062">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BCE370" id="Text Box 27" o:spid="_x0000_s1035" type="#_x0000_t202" style="position:absolute;left:0;text-align:left;margin-left:0;margin-top:142.8pt;width:161.7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" stroked="f">
                <v:textbox style="mso-fit-shape-to-text:t" inset="0,0,0,0">
                  <w:txbxContent>
                    <w:p w14:paraId="32C2B365" w14:textId="57566120" w:rsidR="009B581E" w:rsidRPr="00F04C29" w:rsidRDefault="009B581E" w:rsidP="009B581E">
                      <w:pPr>
                        <w:pStyle w:val="Podpisinz"/>
                        <w:jc w:val="left"/>
                        <w:rPr>
                          <w:sz w:val="24"/>
                        </w:rPr>
                      </w:pPr>
                      <w:r>
                        <w:t>Rysunek 3.</w:t>
                      </w:r>
                      <w:r>
                        <w:fldChar w:fldCharType="begin"/>
                      </w:r>
                      <w:r>
                        <w:instrText xml:space="preserve"> SEQ Rysunek \* ARABIC </w:instrText>
                      </w:r>
                      <w:r>
                        <w:fldChar w:fldCharType="separate"/>
                      </w:r>
                      <w:r w:rsidR="00C23877">
                        <w:rPr>
                          <w:noProof/>
                        </w:rPr>
                        <w:t>3</w:t>
                      </w:r>
                      <w:r>
                        <w:fldChar w:fldCharType="end"/>
                      </w:r>
                      <w:r>
                        <w:t xml:space="preserve"> Kolejność bitów w operacji E</w:t>
                      </w:r>
                      <w:r w:rsidR="00704062">
                        <w:t>.</w:t>
                      </w:r>
                    </w:p>
                  </w:txbxContent>
                </v:textbox>
                <w10:wrap type="topAndBottom" anchorx="margin"/>
              </v:shape>
            </w:pict>
          </mc:Fallback>
        </mc:AlternateContent>
      </w:r>
      <w:r>
        <w:rPr>
          <w:noProof/>
        </w:rPr>
        <w:drawing>
          <wp:anchor distT="0" distB="0" distL="114300" distR="114300" simplePos="0" relativeHeight="251692032" behindDoc="0" locked="0" layoutInCell="1" allowOverlap="1" wp14:anchorId="5BF825EA" wp14:editId="42049A6C">
            <wp:simplePos x="0" y="0"/>
            <wp:positionH relativeFrom="margin">
              <wp:posOffset>2016760</wp:posOffset>
            </wp:positionH>
            <wp:positionV relativeFrom="paragraph">
              <wp:posOffset>258445</wp:posOffset>
            </wp:positionV>
            <wp:extent cx="1853565" cy="1482725"/>
            <wp:effectExtent l="0" t="0" r="0" b="317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3565" cy="1482725"/>
                    </a:xfrm>
                    <a:prstGeom prst="rect">
                      <a:avLst/>
                    </a:prstGeom>
                    <a:noFill/>
                    <a:ln>
                      <a:noFill/>
                    </a:ln>
                  </pic:spPr>
                </pic:pic>
              </a:graphicData>
            </a:graphic>
          </wp:anchor>
        </w:drawing>
      </w:r>
    </w:p>
    <w:p w14:paraId="389ABD1C" w14:textId="62FDEE4C" w:rsidR="00704062" w:rsidRDefault="00704062" w:rsidP="00704062">
      <w:pPr>
        <w:pStyle w:val="Tekstgwny"/>
        <w:numPr>
          <w:ilvl w:val="0"/>
          <w:numId w:val="46"/>
        </w:numPr>
      </w:pPr>
      <w:r>
        <w:t>Operacja XOR z kluczem rundy (proces budowania klucza rundy opisany zostanie w dalszej części rozdziału).</w:t>
      </w:r>
    </w:p>
    <w:p w14:paraId="29E7EAF1" w14:textId="20A766A1" w:rsidR="00C23877" w:rsidRDefault="00A8650F" w:rsidP="00C23877">
      <w:pPr>
        <w:pStyle w:val="Tekstgwny"/>
        <w:numPr>
          <w:ilvl w:val="0"/>
          <w:numId w:val="46"/>
        </w:numPr>
      </w:pPr>
      <w:r>
        <w:rPr>
          <w:noProof/>
        </w:rPr>
        <mc:AlternateContent>
          <mc:Choice Requires="wps">
            <w:drawing>
              <wp:anchor distT="0" distB="0" distL="114300" distR="114300" simplePos="0" relativeHeight="251697152" behindDoc="0" locked="0" layoutInCell="1" allowOverlap="1" wp14:anchorId="134BF851" wp14:editId="02A21FB7">
                <wp:simplePos x="0" y="0"/>
                <wp:positionH relativeFrom="margin">
                  <wp:align>center</wp:align>
                </wp:positionH>
                <wp:positionV relativeFrom="paragraph">
                  <wp:posOffset>3710305</wp:posOffset>
                </wp:positionV>
                <wp:extent cx="5753100" cy="635"/>
                <wp:effectExtent l="0" t="0" r="0" b="0"/>
                <wp:wrapTopAndBottom/>
                <wp:docPr id="29" name="Text Box 2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22AEA65E" w14:textId="0DA253CD" w:rsidR="00A8650F" w:rsidRPr="00C46434" w:rsidRDefault="00A8650F" w:rsidP="00A8650F">
                            <w:pPr>
                              <w:pStyle w:val="Podpisinz"/>
                              <w:rPr>
                                <w:noProof/>
                                <w:sz w:val="24"/>
                              </w:rPr>
                            </w:pPr>
                            <w:r>
                              <w:t>Rysunek 3.</w:t>
                            </w:r>
                            <w:r>
                              <w:fldChar w:fldCharType="begin"/>
                            </w:r>
                            <w:r>
                              <w:instrText xml:space="preserve"> SEQ Rysunek \* ARABIC </w:instrText>
                            </w:r>
                            <w:r>
                              <w:fldChar w:fldCharType="separate"/>
                            </w:r>
                            <w:r w:rsidR="00C23877">
                              <w:rPr>
                                <w:noProof/>
                              </w:rPr>
                              <w:t>4</w:t>
                            </w:r>
                            <w:r>
                              <w:fldChar w:fldCharType="end"/>
                            </w:r>
                            <w:r>
                              <w:t xml:space="preserve"> Przykładowa tablica s-</w:t>
                            </w:r>
                            <w:proofErr w:type="spellStart"/>
                            <w:r>
                              <w:t>box</w:t>
                            </w:r>
                            <w:proofErr w:type="spellEnd"/>
                            <w:r>
                              <w:t xml:space="preserve"> dla pierwszej grupy 6-bitów.</w:t>
                            </w:r>
                            <w:r w:rsidR="0014158B">
                              <w:t xml:space="preserve"> Zaprezentowane liczby są w postaci decymaln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F851" id="Text Box 29" o:spid="_x0000_s1036" type="#_x0000_t202" style="position:absolute;left:0;text-align:left;margin-left:0;margin-top:292.15pt;width:453pt;height:.05pt;z-index:2516971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" stroked="f">
                <v:textbox style="mso-fit-shape-to-text:t" inset="0,0,0,0">
                  <w:txbxContent>
                    <w:p w14:paraId="22AEA65E" w14:textId="0DA253CD" w:rsidR="00A8650F" w:rsidRPr="00C46434" w:rsidRDefault="00A8650F" w:rsidP="00A8650F">
                      <w:pPr>
                        <w:pStyle w:val="Podpisinz"/>
                        <w:rPr>
                          <w:noProof/>
                          <w:sz w:val="24"/>
                        </w:rPr>
                      </w:pPr>
                      <w:r>
                        <w:t>Rysunek 3.</w:t>
                      </w:r>
                      <w:r>
                        <w:fldChar w:fldCharType="begin"/>
                      </w:r>
                      <w:r>
                        <w:instrText xml:space="preserve"> SEQ Rysunek \* ARABIC </w:instrText>
                      </w:r>
                      <w:r>
                        <w:fldChar w:fldCharType="separate"/>
                      </w:r>
                      <w:r w:rsidR="00C23877">
                        <w:rPr>
                          <w:noProof/>
                        </w:rPr>
                        <w:t>4</w:t>
                      </w:r>
                      <w:r>
                        <w:fldChar w:fldCharType="end"/>
                      </w:r>
                      <w:r>
                        <w:t xml:space="preserve"> Przykładowa tablica s-</w:t>
                      </w:r>
                      <w:proofErr w:type="spellStart"/>
                      <w:r>
                        <w:t>box</w:t>
                      </w:r>
                      <w:proofErr w:type="spellEnd"/>
                      <w:r>
                        <w:t xml:space="preserve"> dla pierwszej grupy 6-bitów.</w:t>
                      </w:r>
                      <w:r w:rsidR="0014158B">
                        <w:t xml:space="preserve"> Zaprezentowane liczby są w postaci decymalnej</w:t>
                      </w:r>
                    </w:p>
                  </w:txbxContent>
                </v:textbox>
                <w10:wrap type="topAndBottom" anchorx="margin"/>
              </v:shape>
            </w:pict>
          </mc:Fallback>
        </mc:AlternateContent>
      </w:r>
      <w:r>
        <w:rPr>
          <w:noProof/>
        </w:rPr>
        <w:drawing>
          <wp:anchor distT="0" distB="0" distL="114300" distR="114300" simplePos="0" relativeHeight="251695104" behindDoc="0" locked="0" layoutInCell="1" allowOverlap="1" wp14:anchorId="2FC1BB83" wp14:editId="69356B83">
            <wp:simplePos x="0" y="0"/>
            <wp:positionH relativeFrom="margin">
              <wp:align>center</wp:align>
            </wp:positionH>
            <wp:positionV relativeFrom="paragraph">
              <wp:posOffset>2357755</wp:posOffset>
            </wp:positionV>
            <wp:extent cx="4964400" cy="1227600"/>
            <wp:effectExtent l="0" t="0" r="825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64400" cy="122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7475">
        <w:t>Operacja</w:t>
      </w:r>
      <w:r w:rsidR="002C02DB">
        <w:t xml:space="preserve"> zamiany – 48 bitów wynikowych z poprzedniej operacji zostaje podzielonych na osiem 6-bitowych grup. Następnie każdej grupie w wyniku nieliniowej operacji s-</w:t>
      </w:r>
      <w:proofErr w:type="spellStart"/>
      <w:r w:rsidR="002C02DB">
        <w:t>box</w:t>
      </w:r>
      <w:proofErr w:type="spellEnd"/>
      <w:r w:rsidR="002C02DB">
        <w:t xml:space="preserve"> (przypominającej </w:t>
      </w:r>
      <w:proofErr w:type="spellStart"/>
      <w:r w:rsidR="002C02DB">
        <w:t>look-up</w:t>
      </w:r>
      <w:proofErr w:type="spellEnd"/>
      <w:r w:rsidR="002C02DB">
        <w:t xml:space="preserve"> </w:t>
      </w:r>
      <w:proofErr w:type="spellStart"/>
      <w:r w:rsidR="002C02DB">
        <w:t>table</w:t>
      </w:r>
      <w:proofErr w:type="spellEnd"/>
      <w:r w:rsidR="002C02DB">
        <w:t xml:space="preserve"> znaną z elektroniki) przypisywana jest 4-bitowa liczba zgodna z tabelą. Każda tabela składa się z 4 wierszy i 16 kolumn. O numerze wiersza stanowi liczba powstała w wyniku złożenia pierwszego i ostatniego bitu grupy (liczba z zakresu 0-3), a o kolumnie decyduje liczba powstała ze złożenia bitów z miejsc 2-5 (liczba z zakresu 0-15). Przykładowy s-</w:t>
      </w:r>
      <w:proofErr w:type="spellStart"/>
      <w:r w:rsidR="002C02DB">
        <w:t>box</w:t>
      </w:r>
      <w:proofErr w:type="spellEnd"/>
      <w:r w:rsidR="002C02DB">
        <w:t xml:space="preserve"> zaprezentowano na rysunku 3.4, a pozostałe znaleźć można w różnych źródłach literatury</w:t>
      </w:r>
      <w:proofErr w:type="gramStart"/>
      <w:r w:rsidR="002C02DB">
        <w:t>, np</w:t>
      </w:r>
      <w:proofErr w:type="gramEnd"/>
      <w:r w:rsidR="002C02DB">
        <w:t>. w </w:t>
      </w:r>
      <w:r w:rsidR="002C02DB">
        <w:fldChar w:fldCharType="begin"/>
      </w:r>
      <w:r w:rsidR="002C02DB">
        <w:instrText xml:space="preserve"> REF _Ref3926906 \r \h </w:instrText>
      </w:r>
      <w:r w:rsidR="002C02DB">
        <w:fldChar w:fldCharType="separate"/>
      </w:r>
      <w:r w:rsidR="0014158B">
        <w:t>[13]</w:t>
      </w:r>
      <w:r w:rsidR="002C02DB">
        <w:fldChar w:fldCharType="end"/>
      </w:r>
      <w:r w:rsidR="002C02DB">
        <w:t>.</w:t>
      </w:r>
    </w:p>
    <w:p w14:paraId="4A14346A" w14:textId="416A666B" w:rsidR="00704062" w:rsidRDefault="0014158B" w:rsidP="00566EFF">
      <w:pPr>
        <w:pStyle w:val="Tekstgwny"/>
        <w:numPr>
          <w:ilvl w:val="0"/>
          <w:numId w:val="46"/>
        </w:numPr>
      </w:pPr>
      <w:r>
        <w:t xml:space="preserve">Operacja P (od angielskiego </w:t>
      </w:r>
      <w:proofErr w:type="spellStart"/>
      <w:r>
        <w:rPr>
          <w:i/>
        </w:rPr>
        <w:t>permutation</w:t>
      </w:r>
      <w:proofErr w:type="spellEnd"/>
      <w:r>
        <w:rPr>
          <w:i/>
        </w:rPr>
        <w:t xml:space="preserve">, </w:t>
      </w:r>
      <w:r w:rsidRPr="0014158B">
        <w:t xml:space="preserve">czyli </w:t>
      </w:r>
      <w:proofErr w:type="gramStart"/>
      <w:r w:rsidRPr="0014158B">
        <w:t>permutacji) – jako</w:t>
      </w:r>
      <w:proofErr w:type="gramEnd"/>
      <w:r w:rsidRPr="0014158B">
        <w:t xml:space="preserve"> że w operacji s-</w:t>
      </w:r>
      <w:proofErr w:type="spellStart"/>
      <w:r w:rsidRPr="0014158B">
        <w:t>box</w:t>
      </w:r>
      <w:proofErr w:type="spellEnd"/>
      <w:r w:rsidRPr="0014158B">
        <w:t xml:space="preserve"> w każdej grupie z 6 bitów powstaje 4-bitowa liczba, cały blok danych skraca się z 48 do 32 bitów</w:t>
      </w:r>
      <w:r>
        <w:t xml:space="preserve">. Zostaje on poddany kolejnej z góry określonej permutacji. Kolejność bitów </w:t>
      </w:r>
      <w:r w:rsidR="00911037">
        <w:t>zaprezentowano na rysunku 3.5.</w:t>
      </w:r>
    </w:p>
    <w:p w14:paraId="6D88F7DC" w14:textId="3A9997C7" w:rsidR="00911037" w:rsidRDefault="00911037" w:rsidP="00911037">
      <w:pPr>
        <w:pStyle w:val="Tekstgwny"/>
      </w:pPr>
    </w:p>
    <w:p w14:paraId="316073A7" w14:textId="5C4196A6" w:rsidR="00911037" w:rsidRDefault="00911037" w:rsidP="00911037">
      <w:pPr>
        <w:pStyle w:val="Tekstgwny"/>
      </w:pPr>
    </w:p>
    <w:p w14:paraId="5B3D34FF" w14:textId="6A3613CE" w:rsidR="00911037" w:rsidRDefault="00911037" w:rsidP="00911037">
      <w:pPr>
        <w:pStyle w:val="Tekstgwny"/>
        <w:tabs>
          <w:tab w:val="left" w:pos="5780"/>
        </w:tabs>
      </w:pPr>
      <w:r>
        <w:tab/>
      </w:r>
    </w:p>
    <w:p w14:paraId="30669385" w14:textId="0323C846" w:rsidR="00911037" w:rsidRPr="0014158B" w:rsidRDefault="00911037" w:rsidP="00911037">
      <w:pPr>
        <w:pStyle w:val="Tekstgwny"/>
      </w:pPr>
      <w:r>
        <w:rPr>
          <w:noProof/>
        </w:rPr>
        <w:lastRenderedPageBreak/>
        <mc:AlternateContent>
          <mc:Choice Requires="wps">
            <w:drawing>
              <wp:anchor distT="0" distB="0" distL="114300" distR="114300" simplePos="0" relativeHeight="251700224" behindDoc="0" locked="0" layoutInCell="1" allowOverlap="1" wp14:anchorId="0EC6E1E6" wp14:editId="3C6A14D0">
                <wp:simplePos x="0" y="0"/>
                <wp:positionH relativeFrom="column">
                  <wp:posOffset>1917065</wp:posOffset>
                </wp:positionH>
                <wp:positionV relativeFrom="paragraph">
                  <wp:posOffset>2777490</wp:posOffset>
                </wp:positionV>
                <wp:extent cx="1932940" cy="635"/>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1932940" cy="635"/>
                        </a:xfrm>
                        <a:prstGeom prst="rect">
                          <a:avLst/>
                        </a:prstGeom>
                        <a:solidFill>
                          <a:prstClr val="white"/>
                        </a:solidFill>
                        <a:ln>
                          <a:noFill/>
                        </a:ln>
                      </wps:spPr>
                      <wps:txbx>
                        <w:txbxContent>
                          <w:p w14:paraId="77D9A65A" w14:textId="131DACA2" w:rsidR="00911037" w:rsidRPr="003E30C6" w:rsidRDefault="00911037" w:rsidP="00911037">
                            <w:pPr>
                              <w:pStyle w:val="Podpisinz"/>
                              <w:rPr>
                                <w:noProof/>
                                <w:sz w:val="24"/>
                              </w:rPr>
                            </w:pPr>
                            <w:r>
                              <w:t>Rysunek 3.</w:t>
                            </w:r>
                            <w:r>
                              <w:fldChar w:fldCharType="begin"/>
                            </w:r>
                            <w:r>
                              <w:instrText xml:space="preserve"> SEQ Rysunek \* ARABIC </w:instrText>
                            </w:r>
                            <w:r>
                              <w:fldChar w:fldCharType="separate"/>
                            </w:r>
                            <w:r w:rsidR="00C23877">
                              <w:rPr>
                                <w:noProof/>
                              </w:rPr>
                              <w:t>5</w:t>
                            </w:r>
                            <w:r>
                              <w:fldChar w:fldCharType="end"/>
                            </w:r>
                            <w:r>
                              <w:t xml:space="preserve"> Tabela permutacji P</w:t>
                            </w:r>
                            <w:r w:rsidR="00ED15A9">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C6E1E6" id="Text Box 31" o:spid="_x0000_s1037" type="#_x0000_t202" style="position:absolute;left:0;text-align:left;margin-left:150.95pt;margin-top:218.7pt;width:152.2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" stroked="f">
                <v:textbox style="mso-fit-shape-to-text:t" inset="0,0,0,0">
                  <w:txbxContent>
                    <w:p w14:paraId="77D9A65A" w14:textId="131DACA2" w:rsidR="00911037" w:rsidRPr="003E30C6" w:rsidRDefault="00911037" w:rsidP="00911037">
                      <w:pPr>
                        <w:pStyle w:val="Podpisinz"/>
                        <w:rPr>
                          <w:noProof/>
                          <w:sz w:val="24"/>
                        </w:rPr>
                      </w:pPr>
                      <w:r>
                        <w:t>Rysunek 3.</w:t>
                      </w:r>
                      <w:r>
                        <w:fldChar w:fldCharType="begin"/>
                      </w:r>
                      <w:r>
                        <w:instrText xml:space="preserve"> SEQ Rysunek \* ARABIC </w:instrText>
                      </w:r>
                      <w:r>
                        <w:fldChar w:fldCharType="separate"/>
                      </w:r>
                      <w:r w:rsidR="00C23877">
                        <w:rPr>
                          <w:noProof/>
                        </w:rPr>
                        <w:t>5</w:t>
                      </w:r>
                      <w:r>
                        <w:fldChar w:fldCharType="end"/>
                      </w:r>
                      <w:r>
                        <w:t xml:space="preserve"> Tabela permutacji P</w:t>
                      </w:r>
                      <w:r w:rsidR="00ED15A9">
                        <w:t>.</w:t>
                      </w:r>
                    </w:p>
                  </w:txbxContent>
                </v:textbox>
                <w10:wrap type="topAndBottom"/>
              </v:shape>
            </w:pict>
          </mc:Fallback>
        </mc:AlternateContent>
      </w:r>
      <w:r>
        <w:rPr>
          <w:noProof/>
        </w:rPr>
        <w:drawing>
          <wp:anchor distT="0" distB="0" distL="114300" distR="114300" simplePos="0" relativeHeight="251698176" behindDoc="0" locked="0" layoutInCell="1" allowOverlap="1" wp14:anchorId="658E6A44" wp14:editId="5990F196">
            <wp:simplePos x="0" y="0"/>
            <wp:positionH relativeFrom="margin">
              <wp:align>center</wp:align>
            </wp:positionH>
            <wp:positionV relativeFrom="paragraph">
              <wp:posOffset>421640</wp:posOffset>
            </wp:positionV>
            <wp:extent cx="1932940" cy="2299970"/>
            <wp:effectExtent l="0" t="0" r="0" b="508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32940" cy="2299970"/>
                    </a:xfrm>
                    <a:prstGeom prst="rect">
                      <a:avLst/>
                    </a:prstGeom>
                    <a:noFill/>
                    <a:ln>
                      <a:noFill/>
                    </a:ln>
                  </pic:spPr>
                </pic:pic>
              </a:graphicData>
            </a:graphic>
          </wp:anchor>
        </w:drawing>
      </w:r>
    </w:p>
    <w:p w14:paraId="6FC7C522" w14:textId="18A0BCD2" w:rsidR="00944725" w:rsidRDefault="00C23877" w:rsidP="00ED15A9">
      <w:pPr>
        <w:pStyle w:val="Tekstgwny"/>
      </w:pPr>
      <w:r>
        <w:rPr>
          <w:noProof/>
        </w:rPr>
        <w:drawing>
          <wp:anchor distT="0" distB="0" distL="114300" distR="114300" simplePos="0" relativeHeight="251701248" behindDoc="0" locked="0" layoutInCell="1" allowOverlap="1" wp14:anchorId="4309E9E1" wp14:editId="69787BA9">
            <wp:simplePos x="0" y="0"/>
            <wp:positionH relativeFrom="margin">
              <wp:align>center</wp:align>
            </wp:positionH>
            <wp:positionV relativeFrom="paragraph">
              <wp:posOffset>3126740</wp:posOffset>
            </wp:positionV>
            <wp:extent cx="2376000" cy="2289600"/>
            <wp:effectExtent l="0" t="0" r="5715" b="0"/>
            <wp:wrapTopAndBottom/>
            <wp:docPr id="32" name="Picture 32" descr="File:Data Encryption Standard InfoBox Diagram-p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le:Data Encryption Standard InfoBox Diagram-pl.sv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76000" cy="2289600"/>
                    </a:xfrm>
                    <a:prstGeom prst="rect">
                      <a:avLst/>
                    </a:prstGeom>
                    <a:noFill/>
                    <a:ln>
                      <a:noFill/>
                    </a:ln>
                  </pic:spPr>
                </pic:pic>
              </a:graphicData>
            </a:graphic>
          </wp:anchor>
        </w:drawing>
      </w:r>
      <w:r w:rsidR="00ED15A9">
        <w:rPr>
          <w:noProof/>
        </w:rPr>
        <mc:AlternateContent>
          <mc:Choice Requires="wps">
            <w:drawing>
              <wp:anchor distT="0" distB="0" distL="114300" distR="114300" simplePos="0" relativeHeight="251703296" behindDoc="0" locked="0" layoutInCell="1" allowOverlap="1" wp14:anchorId="7F3DAF0E" wp14:editId="18FC62B5">
                <wp:simplePos x="0" y="0"/>
                <wp:positionH relativeFrom="margin">
                  <wp:align>center</wp:align>
                </wp:positionH>
                <wp:positionV relativeFrom="paragraph">
                  <wp:posOffset>5406390</wp:posOffset>
                </wp:positionV>
                <wp:extent cx="4260850" cy="635"/>
                <wp:effectExtent l="0" t="0" r="6350" b="6985"/>
                <wp:wrapTopAndBottom/>
                <wp:docPr id="33" name="Text Box 33"/>
                <wp:cNvGraphicFramePr/>
                <a:graphic xmlns:a="http://schemas.openxmlformats.org/drawingml/2006/main">
                  <a:graphicData uri="http://schemas.microsoft.com/office/word/2010/wordprocessingShape">
                    <wps:wsp>
                      <wps:cNvSpPr txBox="1"/>
                      <wps:spPr>
                        <a:xfrm>
                          <a:off x="0" y="0"/>
                          <a:ext cx="4260850" cy="635"/>
                        </a:xfrm>
                        <a:prstGeom prst="rect">
                          <a:avLst/>
                        </a:prstGeom>
                        <a:solidFill>
                          <a:prstClr val="white"/>
                        </a:solidFill>
                        <a:ln>
                          <a:noFill/>
                        </a:ln>
                      </wps:spPr>
                      <wps:txbx>
                        <w:txbxContent>
                          <w:p w14:paraId="140F097D" w14:textId="3A0A94A5" w:rsidR="00ED15A9" w:rsidRPr="00E95842" w:rsidRDefault="00ED15A9" w:rsidP="00ED15A9">
                            <w:pPr>
                              <w:pStyle w:val="Podpisinz"/>
                              <w:rPr>
                                <w:noProof/>
                                <w:sz w:val="24"/>
                              </w:rPr>
                            </w:pPr>
                            <w:r>
                              <w:t xml:space="preserve">Rysunek </w:t>
                            </w:r>
                            <w:r w:rsidR="00C23877">
                              <w:t>3.</w:t>
                            </w:r>
                            <w:r>
                              <w:fldChar w:fldCharType="begin"/>
                            </w:r>
                            <w:r>
                              <w:instrText xml:space="preserve"> SEQ Rysunek \* ARABIC </w:instrText>
                            </w:r>
                            <w:r>
                              <w:fldChar w:fldCharType="separate"/>
                            </w:r>
                            <w:r w:rsidR="00C23877">
                              <w:rPr>
                                <w:noProof/>
                              </w:rPr>
                              <w:t>6</w:t>
                            </w:r>
                            <w:r>
                              <w:fldChar w:fldCharType="end"/>
                            </w:r>
                            <w:r>
                              <w:t xml:space="preserve"> Schemat blokowy funkcji F algorytmu DES.</w:t>
                            </w:r>
                            <w:r>
                              <w:br/>
                            </w:r>
                            <w:r w:rsidRPr="00ED15A9">
                              <w:rPr>
                                <w:sz w:val="12"/>
                              </w:rPr>
                              <w:t>Źródło: https</w:t>
                            </w:r>
                            <w:proofErr w:type="gramStart"/>
                            <w:r w:rsidRPr="00ED15A9">
                              <w:rPr>
                                <w:sz w:val="12"/>
                              </w:rPr>
                              <w:t>://commons</w:t>
                            </w:r>
                            <w:proofErr w:type="gramEnd"/>
                            <w:r w:rsidRPr="00ED15A9">
                              <w:rPr>
                                <w:sz w:val="12"/>
                              </w:rPr>
                              <w:t>.</w:t>
                            </w:r>
                            <w:proofErr w:type="gramStart"/>
                            <w:r w:rsidRPr="00ED15A9">
                              <w:rPr>
                                <w:sz w:val="12"/>
                              </w:rPr>
                              <w:t>wikimedia</w:t>
                            </w:r>
                            <w:proofErr w:type="gramEnd"/>
                            <w:r w:rsidRPr="00ED15A9">
                              <w:rPr>
                                <w:sz w:val="12"/>
                              </w:rPr>
                              <w:t>.org/wiki/File</w:t>
                            </w:r>
                            <w:proofErr w:type="gramStart"/>
                            <w:r w:rsidRPr="00ED15A9">
                              <w:rPr>
                                <w:sz w:val="12"/>
                              </w:rPr>
                              <w:t>:Data</w:t>
                            </w:r>
                            <w:proofErr w:type="gramEnd"/>
                            <w:r w:rsidRPr="00ED15A9">
                              <w:rPr>
                                <w:sz w:val="12"/>
                              </w:rPr>
                              <w:t>_Encryption_Standard_InfoBox_Diagram-pl.</w:t>
                            </w:r>
                            <w:proofErr w:type="gramStart"/>
                            <w:r w:rsidRPr="00ED15A9">
                              <w:rPr>
                                <w:sz w:val="12"/>
                              </w:rPr>
                              <w:t>svg</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3DAF0E" id="Text Box 33" o:spid="_x0000_s1038" type="#_x0000_t202" style="position:absolute;left:0;text-align:left;margin-left:0;margin-top:425.7pt;width:335.5pt;height:.05pt;z-index:2517032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LsMAIAAGcEAAAOAAAAZHJzL2Uyb0RvYy54bWysVE1v2zAMvQ/YfxB0X5yPtSi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" stroked="f">
                <v:textbox style="mso-fit-shape-to-text:t" inset="0,0,0,0">
                  <w:txbxContent>
                    <w:p w14:paraId="140F097D" w14:textId="3A0A94A5" w:rsidR="00ED15A9" w:rsidRPr="00E95842" w:rsidRDefault="00ED15A9" w:rsidP="00ED15A9">
                      <w:pPr>
                        <w:pStyle w:val="Podpisinz"/>
                        <w:rPr>
                          <w:noProof/>
                          <w:sz w:val="24"/>
                        </w:rPr>
                      </w:pPr>
                      <w:r>
                        <w:t xml:space="preserve">Rysunek </w:t>
                      </w:r>
                      <w:r w:rsidR="00C23877">
                        <w:t>3.</w:t>
                      </w:r>
                      <w:r>
                        <w:fldChar w:fldCharType="begin"/>
                      </w:r>
                      <w:r>
                        <w:instrText xml:space="preserve"> SEQ Rysunek \* ARABIC </w:instrText>
                      </w:r>
                      <w:r>
                        <w:fldChar w:fldCharType="separate"/>
                      </w:r>
                      <w:r w:rsidR="00C23877">
                        <w:rPr>
                          <w:noProof/>
                        </w:rPr>
                        <w:t>6</w:t>
                      </w:r>
                      <w:r>
                        <w:fldChar w:fldCharType="end"/>
                      </w:r>
                      <w:r>
                        <w:t xml:space="preserve"> Schemat blokowy funkcji F algorytmu DES.</w:t>
                      </w:r>
                      <w:r>
                        <w:br/>
                      </w:r>
                      <w:r w:rsidRPr="00ED15A9">
                        <w:rPr>
                          <w:sz w:val="12"/>
                        </w:rPr>
                        <w:t>Źródło: https</w:t>
                      </w:r>
                      <w:proofErr w:type="gramStart"/>
                      <w:r w:rsidRPr="00ED15A9">
                        <w:rPr>
                          <w:sz w:val="12"/>
                        </w:rPr>
                        <w:t>://commons</w:t>
                      </w:r>
                      <w:proofErr w:type="gramEnd"/>
                      <w:r w:rsidRPr="00ED15A9">
                        <w:rPr>
                          <w:sz w:val="12"/>
                        </w:rPr>
                        <w:t>.</w:t>
                      </w:r>
                      <w:proofErr w:type="gramStart"/>
                      <w:r w:rsidRPr="00ED15A9">
                        <w:rPr>
                          <w:sz w:val="12"/>
                        </w:rPr>
                        <w:t>wikimedia</w:t>
                      </w:r>
                      <w:proofErr w:type="gramEnd"/>
                      <w:r w:rsidRPr="00ED15A9">
                        <w:rPr>
                          <w:sz w:val="12"/>
                        </w:rPr>
                        <w:t>.org/wiki/File</w:t>
                      </w:r>
                      <w:proofErr w:type="gramStart"/>
                      <w:r w:rsidRPr="00ED15A9">
                        <w:rPr>
                          <w:sz w:val="12"/>
                        </w:rPr>
                        <w:t>:Data</w:t>
                      </w:r>
                      <w:proofErr w:type="gramEnd"/>
                      <w:r w:rsidRPr="00ED15A9">
                        <w:rPr>
                          <w:sz w:val="12"/>
                        </w:rPr>
                        <w:t>_Encryption_Standard_InfoBox_Diagram-pl.</w:t>
                      </w:r>
                      <w:proofErr w:type="gramStart"/>
                      <w:r w:rsidRPr="00ED15A9">
                        <w:rPr>
                          <w:sz w:val="12"/>
                        </w:rPr>
                        <w:t>svg</w:t>
                      </w:r>
                      <w:proofErr w:type="gramEnd"/>
                    </w:p>
                  </w:txbxContent>
                </v:textbox>
                <w10:wrap type="topAndBottom" anchorx="margin"/>
              </v:shape>
            </w:pict>
          </mc:Fallback>
        </mc:AlternateContent>
      </w:r>
      <w:r w:rsidR="003479C3">
        <w:t>Schemat blokowy powyższych operacj</w:t>
      </w:r>
      <w:r w:rsidR="00ED15A9">
        <w:t>i stanowiących funkcję F przedstawiono na rysunku 3.6.</w:t>
      </w:r>
    </w:p>
    <w:p w14:paraId="7B56C5F9" w14:textId="6528B00F" w:rsidR="00ED15A9" w:rsidRDefault="00ED15A9" w:rsidP="00ED15A9">
      <w:pPr>
        <w:pStyle w:val="Tekstgwny"/>
        <w:ind w:firstLine="360"/>
      </w:pPr>
      <w:r>
        <w:t xml:space="preserve">Zgodnie z rysunkiem 3.1, </w:t>
      </w:r>
      <w:proofErr w:type="gramStart"/>
      <w:r>
        <w:t>wyjście</w:t>
      </w:r>
      <w:proofErr w:type="gramEnd"/>
      <w:r>
        <w:t xml:space="preserve"> funkcji </w:t>
      </w:r>
      <w:proofErr w:type="spellStart"/>
      <w:r>
        <w:t>Feistela</w:t>
      </w:r>
      <w:proofErr w:type="spellEnd"/>
      <w:r>
        <w:t xml:space="preserve"> jest dodawana modulo 2 z lewą stroną podziału na 32 bity, a wynik tej operacji stanowi nową prawą stronę w następnej rundzie. Lewą stroną zaś zostaje pierwotna prawa strona danej rundy. Schemat ten, jak już wspomniano, powtarzany jest 16 razy. Na koniec, lewa połowa (32 bity) jest zamieniana z prawą, a algorytm wieńczy ostatnia permutacja FP (od angielskiego </w:t>
      </w:r>
      <w:proofErr w:type="spellStart"/>
      <w:r>
        <w:rPr>
          <w:i/>
        </w:rPr>
        <w:t>final</w:t>
      </w:r>
      <w:proofErr w:type="spellEnd"/>
      <w:r>
        <w:rPr>
          <w:i/>
        </w:rPr>
        <w:t xml:space="preserve"> </w:t>
      </w:r>
      <w:proofErr w:type="spellStart"/>
      <w:r>
        <w:rPr>
          <w:i/>
        </w:rPr>
        <w:t>permutation</w:t>
      </w:r>
      <w:proofErr w:type="spellEnd"/>
      <w:r>
        <w:t xml:space="preserve"> – permutacja końcowa, zwana również </w:t>
      </w:r>
      <m:oMath>
        <m:r>
          <w:rPr>
            <w:rFonts w:ascii="Cambria Math" w:hAnsi="Cambria Math"/>
          </w:rPr>
          <m:t>I</m:t>
        </m:r>
        <m:sSup>
          <m:sSupPr>
            <m:ctrlPr>
              <w:rPr>
                <w:rFonts w:ascii="Cambria Math" w:hAnsi="Cambria Math"/>
                <w:i/>
              </w:rPr>
            </m:ctrlPr>
          </m:sSupPr>
          <m:e>
            <m:r>
              <w:rPr>
                <w:rFonts w:ascii="Cambria Math" w:hAnsi="Cambria Math"/>
              </w:rPr>
              <m:t>P</m:t>
            </m:r>
          </m:e>
          <m:sup>
            <m:r>
              <w:rPr>
                <w:rFonts w:ascii="Cambria Math" w:hAnsi="Cambria Math"/>
              </w:rPr>
              <m:t>-1</m:t>
            </m:r>
          </m:sup>
        </m:sSup>
      </m:oMath>
      <w:r>
        <w:t>).</w:t>
      </w:r>
      <w:r w:rsidR="00C23877">
        <w:t xml:space="preserve"> Kolejność bitów w tej operacji przedstawiono na rysunku 3.7.</w:t>
      </w:r>
    </w:p>
    <w:p w14:paraId="64F72D2D" w14:textId="02B2DECF" w:rsidR="00C23877" w:rsidRDefault="00C23877" w:rsidP="00ED15A9">
      <w:pPr>
        <w:pStyle w:val="Tekstgwny"/>
        <w:ind w:firstLine="360"/>
      </w:pPr>
    </w:p>
    <w:p w14:paraId="231A5024" w14:textId="43813D9C" w:rsidR="00C23877" w:rsidRDefault="00C23877" w:rsidP="00ED15A9">
      <w:pPr>
        <w:pStyle w:val="Tekstgwny"/>
        <w:ind w:firstLine="360"/>
      </w:pPr>
    </w:p>
    <w:p w14:paraId="502573EB" w14:textId="47DCEDF0" w:rsidR="00C23877" w:rsidRDefault="00C23877" w:rsidP="00ED15A9">
      <w:pPr>
        <w:pStyle w:val="Tekstgwny"/>
        <w:ind w:firstLine="360"/>
      </w:pPr>
    </w:p>
    <w:p w14:paraId="01A0FBCA" w14:textId="6D44A028" w:rsidR="00C23877" w:rsidRDefault="00C23877" w:rsidP="00ED15A9">
      <w:pPr>
        <w:pStyle w:val="Tekstgwny"/>
        <w:ind w:firstLine="360"/>
      </w:pPr>
      <w:r>
        <w:rPr>
          <w:noProof/>
        </w:rPr>
        <w:lastRenderedPageBreak/>
        <mc:AlternateContent>
          <mc:Choice Requires="wps">
            <w:drawing>
              <wp:anchor distT="0" distB="0" distL="114300" distR="114300" simplePos="0" relativeHeight="251706368" behindDoc="0" locked="0" layoutInCell="1" allowOverlap="1" wp14:anchorId="7CC1228D" wp14:editId="49C5FC72">
                <wp:simplePos x="0" y="0"/>
                <wp:positionH relativeFrom="column">
                  <wp:posOffset>1155700</wp:posOffset>
                </wp:positionH>
                <wp:positionV relativeFrom="paragraph">
                  <wp:posOffset>2730500</wp:posOffset>
                </wp:positionV>
                <wp:extent cx="344868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3448685" cy="635"/>
                        </a:xfrm>
                        <a:prstGeom prst="rect">
                          <a:avLst/>
                        </a:prstGeom>
                        <a:solidFill>
                          <a:prstClr val="white"/>
                        </a:solidFill>
                        <a:ln>
                          <a:noFill/>
                        </a:ln>
                      </wps:spPr>
                      <wps:txbx>
                        <w:txbxContent>
                          <w:p w14:paraId="73F25CC7" w14:textId="6EA91FCA" w:rsidR="00C23877" w:rsidRPr="00F52EB1" w:rsidRDefault="00C23877" w:rsidP="00C23877">
                            <w:pPr>
                              <w:pStyle w:val="Podpisinz"/>
                              <w:rPr>
                                <w:noProof/>
                                <w:sz w:val="24"/>
                              </w:rPr>
                            </w:pPr>
                            <w:r>
                              <w:t>Rysunek 3.</w:t>
                            </w:r>
                            <w:r>
                              <w:fldChar w:fldCharType="begin"/>
                            </w:r>
                            <w:r>
                              <w:instrText xml:space="preserve"> SEQ Rysunek \* ARABIC </w:instrText>
                            </w:r>
                            <w:r>
                              <w:fldChar w:fldCharType="separate"/>
                            </w:r>
                            <w:r>
                              <w:rPr>
                                <w:noProof/>
                              </w:rPr>
                              <w:t>7</w:t>
                            </w:r>
                            <w:r>
                              <w:fldChar w:fldCharType="end"/>
                            </w:r>
                            <w:r>
                              <w:t xml:space="preserve"> Kolejność </w:t>
                            </w:r>
                            <w:proofErr w:type="gramStart"/>
                            <w:r>
                              <w:t>bitów  w</w:t>
                            </w:r>
                            <w:proofErr w:type="gramEnd"/>
                            <w:r>
                              <w:t xml:space="preserve"> permutacji końc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C1228D" id="Text Box 35" o:spid="_x0000_s1039" type="#_x0000_t202" style="position:absolute;left:0;text-align:left;margin-left:91pt;margin-top:215pt;width:271.5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" stroked="f">
                <v:textbox style="mso-fit-shape-to-text:t" inset="0,0,0,0">
                  <w:txbxContent>
                    <w:p w14:paraId="73F25CC7" w14:textId="6EA91FCA" w:rsidR="00C23877" w:rsidRPr="00F52EB1" w:rsidRDefault="00C23877" w:rsidP="00C23877">
                      <w:pPr>
                        <w:pStyle w:val="Podpisinz"/>
                        <w:rPr>
                          <w:noProof/>
                          <w:sz w:val="24"/>
                        </w:rPr>
                      </w:pPr>
                      <w:r>
                        <w:t>Rysunek 3.</w:t>
                      </w:r>
                      <w:r>
                        <w:fldChar w:fldCharType="begin"/>
                      </w:r>
                      <w:r>
                        <w:instrText xml:space="preserve"> SEQ Rysunek \* ARABIC </w:instrText>
                      </w:r>
                      <w:r>
                        <w:fldChar w:fldCharType="separate"/>
                      </w:r>
                      <w:r>
                        <w:rPr>
                          <w:noProof/>
                        </w:rPr>
                        <w:t>7</w:t>
                      </w:r>
                      <w:r>
                        <w:fldChar w:fldCharType="end"/>
                      </w:r>
                      <w:r>
                        <w:t xml:space="preserve"> Kolejność </w:t>
                      </w:r>
                      <w:proofErr w:type="gramStart"/>
                      <w:r>
                        <w:t>bitów  w</w:t>
                      </w:r>
                      <w:proofErr w:type="gramEnd"/>
                      <w:r>
                        <w:t xml:space="preserve"> permutacji końcowej</w:t>
                      </w:r>
                    </w:p>
                  </w:txbxContent>
                </v:textbox>
                <w10:wrap type="topAndBottom"/>
              </v:shape>
            </w:pict>
          </mc:Fallback>
        </mc:AlternateContent>
      </w:r>
      <w:r>
        <w:rPr>
          <w:noProof/>
        </w:rPr>
        <w:drawing>
          <wp:anchor distT="0" distB="0" distL="114300" distR="114300" simplePos="0" relativeHeight="251704320" behindDoc="0" locked="0" layoutInCell="1" allowOverlap="1" wp14:anchorId="467D292E" wp14:editId="73EAD472">
            <wp:simplePos x="0" y="0"/>
            <wp:positionH relativeFrom="margin">
              <wp:align>center</wp:align>
            </wp:positionH>
            <wp:positionV relativeFrom="paragraph">
              <wp:posOffset>351790</wp:posOffset>
            </wp:positionV>
            <wp:extent cx="3448800" cy="2322000"/>
            <wp:effectExtent l="0" t="0" r="0"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8800" cy="2322000"/>
                    </a:xfrm>
                    <a:prstGeom prst="rect">
                      <a:avLst/>
                    </a:prstGeom>
                    <a:noFill/>
                    <a:ln>
                      <a:noFill/>
                    </a:ln>
                  </pic:spPr>
                </pic:pic>
              </a:graphicData>
            </a:graphic>
          </wp:anchor>
        </w:drawing>
      </w:r>
    </w:p>
    <w:p w14:paraId="1AD3B514" w14:textId="329324D9" w:rsidR="00C23877" w:rsidRDefault="00D604C6" w:rsidP="00ED15A9">
      <w:pPr>
        <w:pStyle w:val="Tekstgwny"/>
        <w:ind w:firstLine="360"/>
      </w:pPr>
      <w:r>
        <w:t xml:space="preserve">Wyjście z permutacji końcowej stanowi szyfrogram. Dzięki strukturze sieci </w:t>
      </w:r>
      <w:proofErr w:type="spellStart"/>
      <w:r>
        <w:t>Feistela</w:t>
      </w:r>
      <w:proofErr w:type="spellEnd"/>
      <w:r>
        <w:t>, przekształcenie szyfrogramu w tekst jawny dla algorytmu DES polega na powtórzeniu tych samych operacji w tej samej kolejności, z tym że klucze rundy podawane są w odwrotnej kolejności niż w procesie szyfrowania.</w:t>
      </w:r>
      <w:bookmarkStart w:id="5" w:name="_GoBack"/>
      <w:bookmarkEnd w:id="5"/>
    </w:p>
    <w:p w14:paraId="736C16EE" w14:textId="0156EDE5" w:rsidR="00C23877" w:rsidRDefault="00C23877" w:rsidP="00ED15A9">
      <w:pPr>
        <w:pStyle w:val="Tekstgwny"/>
        <w:ind w:firstLine="360"/>
      </w:pPr>
    </w:p>
    <w:p w14:paraId="7EF11B57" w14:textId="77777777" w:rsidR="00C23877" w:rsidRPr="00ED15A9" w:rsidRDefault="00C23877" w:rsidP="00ED15A9">
      <w:pPr>
        <w:pStyle w:val="Tekstgwny"/>
        <w:ind w:firstLine="360"/>
      </w:pPr>
    </w:p>
    <w:p w14:paraId="15D3D75C" w14:textId="3968ADDE" w:rsidR="0086188D" w:rsidRDefault="0086188D" w:rsidP="0086188D">
      <w:pPr>
        <w:pStyle w:val="Heading1"/>
        <w:numPr>
          <w:ilvl w:val="0"/>
          <w:numId w:val="5"/>
        </w:numPr>
      </w:pPr>
      <w:r>
        <w:t>AES</w:t>
      </w:r>
      <w:bookmarkEnd w:id="4"/>
    </w:p>
    <w:p w14:paraId="23233782" w14:textId="19153A30" w:rsidR="00D11897" w:rsidRDefault="00D11897" w:rsidP="00D11897"/>
    <w:p w14:paraId="1D470382" w14:textId="5EB2F764"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proofErr w:type="spellStart"/>
      <w:r w:rsidR="00B151E3">
        <w:t>Rijndael</w:t>
      </w:r>
      <w:proofErr w:type="spellEnd"/>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FF603F">
      <w:pPr>
        <w:pStyle w:val="Tekstgwny"/>
        <w:numPr>
          <w:ilvl w:val="0"/>
          <w:numId w:val="46"/>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FF603F">
      <w:pPr>
        <w:pStyle w:val="Tekstgwny"/>
        <w:numPr>
          <w:ilvl w:val="0"/>
          <w:numId w:val="46"/>
        </w:numPr>
      </w:pPr>
      <w:r>
        <w:lastRenderedPageBreak/>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FF603F">
      <w:pPr>
        <w:pStyle w:val="Tekstgwny"/>
        <w:numPr>
          <w:ilvl w:val="0"/>
          <w:numId w:val="46"/>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A45C39">
      <w:pPr>
        <w:pStyle w:val="Tekstgwny"/>
        <w:numPr>
          <w:ilvl w:val="1"/>
          <w:numId w:val="46"/>
        </w:numPr>
      </w:pPr>
      <w:r>
        <w:t>zamiana bajtów,</w:t>
      </w:r>
    </w:p>
    <w:p w14:paraId="1BA5C9B9" w14:textId="508E8221" w:rsidR="00A45C39" w:rsidRDefault="00A45C39" w:rsidP="00A45C39">
      <w:pPr>
        <w:pStyle w:val="Tekstgwny"/>
        <w:numPr>
          <w:ilvl w:val="1"/>
          <w:numId w:val="46"/>
        </w:numPr>
      </w:pPr>
      <w:r>
        <w:t>zamiana wierszy,</w:t>
      </w:r>
    </w:p>
    <w:p w14:paraId="116530A7" w14:textId="08670A68" w:rsidR="00A45C39" w:rsidRDefault="00A45C39" w:rsidP="00A45C39">
      <w:pPr>
        <w:pStyle w:val="Tekstgwny"/>
        <w:numPr>
          <w:ilvl w:val="1"/>
          <w:numId w:val="46"/>
        </w:numPr>
      </w:pPr>
      <w:r>
        <w:t>zamiana kolumn,</w:t>
      </w:r>
    </w:p>
    <w:p w14:paraId="0101AB52" w14:textId="65475DD0" w:rsidR="00A45C39" w:rsidRDefault="00A45C39" w:rsidP="00A45C39">
      <w:pPr>
        <w:pStyle w:val="Tekstgwny"/>
        <w:numPr>
          <w:ilvl w:val="1"/>
          <w:numId w:val="46"/>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16C7DE85" w:rsidR="006030DE" w:rsidRDefault="006030DE" w:rsidP="006030DE">
      <w:pPr>
        <w:pStyle w:val="MTDisplayEquation"/>
      </w:pPr>
      <w:r>
        <w:tab/>
      </w:r>
      <w:r w:rsidRPr="006030DE">
        <w:rPr>
          <w:position w:val="-12"/>
        </w:rPr>
        <w:object w:dxaOrig="2480" w:dyaOrig="360" w14:anchorId="1F42F099">
          <v:shape id="_x0000_i1026" type="#_x0000_t75" style="width:124pt;height:18pt" o:ole="">
            <v:imagedata r:id="rId32" o:title=""/>
          </v:shape>
          <o:OLEObject Type="Embed" ProgID="Equation.DSMT4" ShapeID="_x0000_i1026" DrawAspect="Content" ObjectID="_1618235707" r:id="rId33"/>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rsidR="00A97BE3">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1</w:instrText>
      </w:r>
      <w:r w:rsidR="008B6ED4">
        <w:rPr>
          <w:noProof/>
        </w:rPr>
        <w:fldChar w:fldCharType="end"/>
      </w:r>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8B6ED4"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65AD1B27"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14158B">
        <w:t>[4]</w:t>
      </w:r>
      <w:r>
        <w:fldChar w:fldCharType="end"/>
      </w:r>
      <w:r>
        <w:t>:</w:t>
      </w:r>
    </w:p>
    <w:p w14:paraId="05C9E1C2" w14:textId="038DF9FE" w:rsidR="00A238AC" w:rsidRPr="00A238AC" w:rsidRDefault="00A238AC" w:rsidP="00A238AC">
      <w:pPr>
        <w:pStyle w:val="Tekstgwny"/>
        <w:numPr>
          <w:ilvl w:val="0"/>
          <w:numId w:val="48"/>
        </w:numPr>
      </w:pPr>
      <m:oMath>
        <m:r>
          <w:rPr>
            <w:rFonts w:ascii="Cambria Math" w:hAnsi="Cambria Math"/>
          </w:rPr>
          <w:lastRenderedPageBreak/>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8B6ED4" w:rsidP="00A238AC">
      <w:pPr>
        <w:pStyle w:val="Tekstgwny"/>
        <w:numPr>
          <w:ilvl w:val="0"/>
          <w:numId w:val="48"/>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A238AC">
      <w:pPr>
        <w:pStyle w:val="Tekstgwny"/>
        <w:numPr>
          <w:ilvl w:val="0"/>
          <w:numId w:val="48"/>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8B6ED4" w:rsidP="00A238AC">
      <w:pPr>
        <w:pStyle w:val="Tekstgwny"/>
        <w:numPr>
          <w:ilvl w:val="0"/>
          <w:numId w:val="48"/>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A238AC">
      <w:pPr>
        <w:pStyle w:val="Tekstgwny"/>
        <w:numPr>
          <w:ilvl w:val="0"/>
          <w:numId w:val="48"/>
        </w:numPr>
      </w:pPr>
      <w:r>
        <w:t xml:space="preserve">Transformacja </w:t>
      </w:r>
      <w:proofErr w:type="spellStart"/>
      <w:r>
        <w:t>RotWord</w:t>
      </w:r>
      <w:proofErr w:type="spellEnd"/>
      <w:r>
        <w:t xml:space="preserve"> przesuwająca bajty w słowie według następującego schematu:</w:t>
      </w:r>
    </w:p>
    <w:p w14:paraId="40DD98D2" w14:textId="14D2BCC9" w:rsidR="00EB1387" w:rsidRPr="00EB1387" w:rsidRDefault="00EB1387" w:rsidP="00EB1387">
      <w:pPr>
        <w:pStyle w:val="Tekstgwny"/>
        <w:numPr>
          <w:ilvl w:val="1"/>
          <w:numId w:val="48"/>
        </w:numPr>
      </w:pPr>
      <m:oMath>
        <m:r>
          <w:rPr>
            <w:rFonts w:ascii="Cambria Math" w:hAnsi="Cambria Math"/>
          </w:rPr>
          <m:t>RotWorl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ne bajty w słowie</w:t>
      </w:r>
    </w:p>
    <w:p w14:paraId="73A125B0" w14:textId="210E0160" w:rsidR="00EB1387" w:rsidRPr="00EB1387" w:rsidRDefault="00EB1387" w:rsidP="00EB1387">
      <w:pPr>
        <w:pStyle w:val="Tekstgwny"/>
        <w:numPr>
          <w:ilvl w:val="0"/>
          <w:numId w:val="48"/>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005BE18A"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14158B">
        <w:t>[4]</w:t>
      </w:r>
      <w:r w:rsidR="00A97BE3">
        <w:fldChar w:fldCharType="end"/>
      </w:r>
      <w:r>
        <w:t>.</w:t>
      </w:r>
    </w:p>
    <w:p w14:paraId="4543B69C" w14:textId="1ECF3D38" w:rsidR="00EB1387" w:rsidRDefault="00EB1387" w:rsidP="00FC6858">
      <w:pPr>
        <w:pStyle w:val="MTDisplayEquation"/>
      </w:pPr>
      <w:r>
        <w:tab/>
      </w:r>
      <w:r w:rsidR="00FC6858" w:rsidRPr="00A97BE3">
        <w:rPr>
          <w:position w:val="-84"/>
        </w:rPr>
        <w:object w:dxaOrig="7640" w:dyaOrig="1800" w14:anchorId="62764C8B">
          <v:shape id="_x0000_i1027" type="#_x0000_t75" style="width:365pt;height:90pt" o:ole="">
            <v:imagedata r:id="rId34" o:title=""/>
          </v:shape>
          <o:OLEObject Type="Embed" ProgID="Equation.DSMT4" ShapeID="_x0000_i1027" DrawAspect="Content" ObjectID="_1618235708" r:id="rId35"/>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2</w:instrText>
      </w:r>
      <w:r w:rsidR="008B6ED4">
        <w:rPr>
          <w:noProof/>
        </w:rPr>
        <w:fldChar w:fldCharType="end"/>
      </w:r>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ks,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264715FF" w:rsidR="00241AC9" w:rsidRDefault="00241AC9" w:rsidP="009C4581">
      <w:pPr>
        <w:pStyle w:val="MTDisplayEquation"/>
      </w:pPr>
      <w:r>
        <w:tab/>
      </w:r>
      <w:r w:rsidRPr="00241AC9">
        <w:rPr>
          <w:position w:val="-34"/>
        </w:rPr>
        <w:object w:dxaOrig="5140" w:dyaOrig="800" w14:anchorId="700117C2">
          <v:shape id="_x0000_i1028" type="#_x0000_t75" style="width:256.5pt;height:40pt" o:ole="">
            <v:imagedata r:id="rId36" o:title=""/>
          </v:shape>
          <o:OLEObject Type="Embed" ProgID="Equation.DSMT4" ShapeID="_x0000_i1028" DrawAspect="Content" ObjectID="_1618235709"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3</w:instrText>
      </w:r>
      <w:r w:rsidR="008B6ED4">
        <w:rPr>
          <w:noProof/>
        </w:rPr>
        <w:fldChar w:fldCharType="end"/>
      </w:r>
      <w:r>
        <w:instrText>)</w:instrText>
      </w:r>
      <w:r>
        <w:fldChar w:fldCharType="end"/>
      </w:r>
    </w:p>
    <w:p w14:paraId="7457B7E9" w14:textId="3FA51D4F" w:rsidR="009C4581" w:rsidRDefault="009C4581" w:rsidP="009C4581">
      <w:pPr>
        <w:pStyle w:val="Tekstgwny"/>
      </w:pPr>
      <w:r>
        <w:rPr>
          <w:noProof/>
        </w:rPr>
        <w:lastRenderedPageBreak/>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14158B">
        <w:t>[4]</w:t>
      </w:r>
      <w:r>
        <w:fldChar w:fldCharType="end"/>
      </w:r>
      <w:r>
        <w:t>. Graficzna reprezentacja procesu tworzenia kluczy znajduje się na rysunku 4.1.</w:t>
      </w:r>
    </w:p>
    <w:p w14:paraId="644B677C" w14:textId="2792F18A" w:rsidR="009C4581" w:rsidRDefault="009C4581" w:rsidP="009C4581">
      <w:pPr>
        <w:pStyle w:val="Tekstgwny"/>
      </w:pPr>
      <w:r>
        <w:rPr>
          <w:noProof/>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5E564421" w:rsidR="008B6ED4" w:rsidRPr="00BC72ED" w:rsidRDefault="008B6ED4"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40"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" stroked="f">
                <v:textbox style="mso-fit-shape-to-text:t" inset="0,0,0,0">
                  <w:txbxContent>
                    <w:p w14:paraId="02036EF8" w14:textId="5E564421" w:rsidR="008B6ED4" w:rsidRPr="00BC72ED" w:rsidRDefault="008B6ED4"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one przetwarzane. We wcześniejszej części rozdziału, etapy rundy zostały wymienione, natomiast poniżej znajdzie się krótki opis każdego z nich. </w:t>
      </w:r>
    </w:p>
    <w:p w14:paraId="6F2EDF20" w14:textId="57E3163E" w:rsidR="00AB0BC5" w:rsidRDefault="00AB0BC5" w:rsidP="00AB0BC5">
      <w:pPr>
        <w:pStyle w:val="Tekstgwny"/>
        <w:ind w:firstLine="360"/>
      </w:pPr>
      <w:r>
        <w:t xml:space="preserve">Pierwszą przeprowadzaną w każdej rundzie operacją jest zamiana bajtów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14158B">
        <w:t>[1]</w:t>
      </w:r>
      <w:r w:rsidR="009A65F1">
        <w:fldChar w:fldCharType="end"/>
      </w:r>
      <w:r w:rsidR="009A65F1">
        <w:t xml:space="preserve">. Operacja polega na podstawieniu danej (liczby w systemie szesnastkowym) z tabeli w zamian </w:t>
      </w:r>
      <w:r w:rsidR="009A65F1">
        <w:lastRenderedPageBreak/>
        <w:t>za liczbę wejściową – pierwsza cyfra liczby wejściowej odpowiada numer wiersza, a druga za numer kolumny. Dane w tabeli podstawień (tak zwany s-</w:t>
      </w:r>
      <w:proofErr w:type="spellStart"/>
      <w:r w:rsidR="009A65F1">
        <w:t>box</w:t>
      </w:r>
      <w:proofErr w:type="spellEnd"/>
      <w:r w:rsidR="009A65F1">
        <w:t xml:space="preserve">) zostały dobrane tak, żeby jak najmniej ze sobą korelować. Rysunek 4.2 </w:t>
      </w:r>
      <w:proofErr w:type="gramStart"/>
      <w:r w:rsidR="009A65F1">
        <w:t>przedstawia</w:t>
      </w:r>
      <w:proofErr w:type="gramEnd"/>
      <w:r w:rsidR="009A65F1">
        <w:t xml:space="preserve"> oryginalną tabelę zawartą w standardzie </w:t>
      </w:r>
      <w:r w:rsidR="009A65F1">
        <w:fldChar w:fldCharType="begin"/>
      </w:r>
      <w:r w:rsidR="009A65F1">
        <w:instrText xml:space="preserve"> REF _Ref4704841 \r \h </w:instrText>
      </w:r>
      <w:r w:rsidR="009A65F1">
        <w:fldChar w:fldCharType="separate"/>
      </w:r>
      <w:r w:rsidR="0014158B">
        <w:t>[4]</w:t>
      </w:r>
      <w:r w:rsidR="009A65F1">
        <w:fldChar w:fldCharType="end"/>
      </w:r>
      <w:r w:rsidR="009A65F1">
        <w:t>.</w:t>
      </w:r>
    </w:p>
    <w:p w14:paraId="0F8BA25A" w14:textId="71F3940F" w:rsidR="009A65F1" w:rsidRDefault="009A65F1" w:rsidP="00AB0BC5">
      <w:pPr>
        <w:pStyle w:val="Tekstgwny"/>
        <w:ind w:firstLine="360"/>
      </w:pPr>
      <w:r>
        <w:rPr>
          <w:noProof/>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0C09989D" w:rsidR="008B6ED4" w:rsidRPr="00C5367F" w:rsidRDefault="008B6ED4" w:rsidP="009A65F1">
                            <w:pPr>
                              <w:pStyle w:val="Podpisinz"/>
                              <w:rPr>
                                <w:noProof/>
                                <w:sz w:val="24"/>
                              </w:rPr>
                            </w:pPr>
                            <w:r>
                              <w:t>Rysunek 4.2 Tablica s-</w:t>
                            </w:r>
                            <w:proofErr w:type="spellStart"/>
                            <w:r>
                              <w:t>box</w:t>
                            </w:r>
                            <w:proofErr w:type="spellEnd"/>
                            <w:r>
                              <w:t xml:space="preserve">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41"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" stroked="f">
                <v:textbox style="mso-fit-shape-to-text:t" inset="0,0,0,0">
                  <w:txbxContent>
                    <w:p w14:paraId="4CFF7470" w14:textId="0C09989D" w:rsidR="008B6ED4" w:rsidRPr="00C5367F" w:rsidRDefault="008B6ED4" w:rsidP="009A65F1">
                      <w:pPr>
                        <w:pStyle w:val="Podpisinz"/>
                        <w:rPr>
                          <w:noProof/>
                          <w:sz w:val="24"/>
                        </w:rPr>
                      </w:pPr>
                      <w:r>
                        <w:t>Rysunek 4.2 Tablica s-</w:t>
                      </w:r>
                      <w:proofErr w:type="spellStart"/>
                      <w:r>
                        <w:t>box</w:t>
                      </w:r>
                      <w:proofErr w:type="spellEnd"/>
                      <w:r>
                        <w:t xml:space="preserve"> używana w operacji zamiany bajtów.</w:t>
                      </w:r>
                    </w:p>
                  </w:txbxContent>
                </v:textbox>
                <w10:wrap type="topAndBottom"/>
              </v:shape>
            </w:pict>
          </mc:Fallback>
        </mc:AlternateContent>
      </w:r>
      <w:r>
        <w:rPr>
          <w:noProof/>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51EAAEB6"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14158B">
        <w:t>[16]</w:t>
      </w:r>
      <w:r w:rsidR="00EC03ED">
        <w:fldChar w:fldCharType="end"/>
      </w:r>
      <w:r w:rsidR="00EC03ED">
        <w:t>.</w:t>
      </w:r>
    </w:p>
    <w:p w14:paraId="42CBAA43" w14:textId="1F23C655" w:rsidR="008A112A" w:rsidRDefault="00AF6A63" w:rsidP="00AF6A63">
      <w:pPr>
        <w:pStyle w:val="Tekstgwny"/>
        <w:ind w:firstLine="360"/>
      </w:pPr>
      <w:r>
        <w:t xml:space="preserve">Kolejnym etapem rundy jest operacja zamiany wierszy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przesunięciu ulegają bajty w wierszu, a liczba miejsc, o które następuje przesunięcie zależne jest od numeru wiersza – pierwszy wiersz przesuwany jest w lewo o jedno, drugi o dwa, a trzeci o trzy miejsca. Czwarty wiersz nie jest przesuwany (jest to de facto równe przesunięciu o 4 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lastRenderedPageBreak/>
        <w:t>Przedostatnią operacją w rundzie</w:t>
      </w:r>
      <w:r w:rsidR="00A7291B">
        <w:t xml:space="preserve"> (ze względu na swoją liniowość i ograniczenie obliczeń, nie występuje w ostatniej rundzie cyklu) jest operacja zamiany kolumn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664353DC" w:rsidR="00C22A98" w:rsidRPr="00C22A98" w:rsidRDefault="00C22A98" w:rsidP="00C22A98">
      <w:pPr>
        <w:pStyle w:val="MTDisplayEquation"/>
      </w:pPr>
      <w:r>
        <w:tab/>
      </w:r>
      <w:r w:rsidRPr="00C22A98">
        <w:rPr>
          <w:position w:val="-68"/>
        </w:rPr>
        <w:object w:dxaOrig="2740" w:dyaOrig="1480" w14:anchorId="7E92FCFB">
          <v:shape id="_x0000_i1029" type="#_x0000_t75" style="width:137pt;height:74pt" o:ole="">
            <v:imagedata r:id="rId40" o:title=""/>
          </v:shape>
          <o:OLEObject Type="Embed" ProgID="Equation.DSMT4" ShapeID="_x0000_i1029" DrawAspect="Content" ObjectID="_1618235710"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4</w:instrText>
      </w:r>
      <w:r w:rsidR="008B6ED4">
        <w:rPr>
          <w:noProof/>
        </w:rPr>
        <w:fldChar w:fldCharType="end"/>
      </w:r>
      <w:r>
        <w:instrText>)</w:instrText>
      </w:r>
      <w:r>
        <w:fldChar w:fldCharType="end"/>
      </w:r>
    </w:p>
    <w:p w14:paraId="77E5F113" w14:textId="398142C1" w:rsidR="008B3793" w:rsidRDefault="00A73E5E" w:rsidP="009A65F1">
      <w:pPr>
        <w:pStyle w:val="Tekstgwny"/>
      </w:pPr>
      <w:r>
        <w:t xml:space="preserve">Operacja mnożenia wykonywana jest w tzw. przestrzeni </w:t>
      </w:r>
      <w:proofErr w:type="spellStart"/>
      <w:r>
        <w:t>Galoisa</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14158B">
        <w:t>[14]</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0223A55D" w:rsidR="000951FE" w:rsidRDefault="000951FE" w:rsidP="000951FE">
      <w:pPr>
        <w:pStyle w:val="Tekstgwny"/>
        <w:ind w:firstLine="360"/>
      </w:pPr>
      <w:r>
        <w:t>Ostatnią operacją rundy jest dodanie klucza rundy za pomocą operacji XOR. Jak już wspomniano przy opisie rozszerzania klucza, jest to kluczowa czynność, albowiem powoduje dywersyfikacje rund względem siebie, jako że każda posiada unikalną daną będącą właśnie kluczem rundy.</w:t>
      </w:r>
    </w:p>
    <w:p w14:paraId="2C8B9217" w14:textId="7EFDE35E" w:rsidR="000951FE" w:rsidRDefault="000951FE" w:rsidP="000951FE">
      <w:pPr>
        <w:pStyle w:val="Tekstgwny"/>
        <w:ind w:firstLine="360"/>
      </w:pPr>
      <w:r>
        <w:t xml:space="preserve">Jedna runda algorytmu </w:t>
      </w:r>
      <w:proofErr w:type="spellStart"/>
      <w:r>
        <w:t>Rijndael</w:t>
      </w:r>
      <w:proofErr w:type="spellEnd"/>
      <w:r>
        <w:t xml:space="preserve">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14158B">
        <w:t>[1]</w:t>
      </w:r>
      <w:r>
        <w:fldChar w:fldCharType="end"/>
      </w:r>
      <w:r>
        <w:t>.</w:t>
      </w:r>
    </w:p>
    <w:p w14:paraId="39F09D35" w14:textId="5ECBD238" w:rsidR="000951FE" w:rsidRDefault="000951FE" w:rsidP="000951FE">
      <w:pPr>
        <w:pStyle w:val="Tekstgwny"/>
        <w:ind w:firstLine="360"/>
      </w:pPr>
    </w:p>
    <w:p w14:paraId="4C4C91A0" w14:textId="7E4E4E67" w:rsidR="000951FE" w:rsidRDefault="000951FE" w:rsidP="000951FE">
      <w:pPr>
        <w:pStyle w:val="Tekstgwny"/>
        <w:ind w:firstLine="360"/>
      </w:pPr>
      <w:r>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w:t>
      </w:r>
      <w:r w:rsidR="00DB6F9E">
        <w:lastRenderedPageBreak/>
        <w:t xml:space="preserve">tabeli z rysunku 4.2 </w:t>
      </w:r>
      <w:proofErr w:type="gramStart"/>
      <w:r w:rsidR="00DB6F9E">
        <w:t>tablicę</w:t>
      </w:r>
      <w:proofErr w:type="gramEnd"/>
      <w:r w:rsidR="00DB6F9E">
        <w:t xml:space="preserve"> przekształceń, którą można znaleźć m.in. w </w:t>
      </w:r>
      <w:r w:rsidR="00DB6F9E">
        <w:fldChar w:fldCharType="begin"/>
      </w:r>
      <w:r w:rsidR="00DB6F9E">
        <w:instrText xml:space="preserve"> REF _Ref4704841 \r \h </w:instrText>
      </w:r>
      <w:r w:rsidR="00DB6F9E">
        <w:fldChar w:fldCharType="separate"/>
      </w:r>
      <w:r w:rsidR="0014158B">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5B7FA570" w:rsidR="00EA14C7" w:rsidRDefault="005E2A55" w:rsidP="000951FE">
      <w:pPr>
        <w:pStyle w:val="Tekstgwny"/>
        <w:ind w:firstLine="360"/>
      </w:pPr>
      <w:r>
        <w:t>Opisana</w:t>
      </w:r>
      <w:r w:rsidR="00EC7CD8">
        <w:t xml:space="preserve"> powyżej </w:t>
      </w:r>
      <w:r w:rsidR="00EA14C7">
        <w:t xml:space="preserve">struktura algorytmu </w:t>
      </w:r>
      <w:proofErr w:type="spellStart"/>
      <w:r w:rsidR="00EA14C7">
        <w:t>Rijndael</w:t>
      </w:r>
      <w:proofErr w:type="spellEnd"/>
      <w:r w:rsidR="00EA14C7">
        <w:t xml:space="preserve"> jest strukturą oryginalną, zgłoszoną w</w:t>
      </w:r>
      <w:r w:rsidR="003743F0">
        <w:t> </w:t>
      </w:r>
      <w:r w:rsidR="00EA14C7">
        <w:t>konkursie NIST. Jak podaje źródło</w:t>
      </w:r>
      <w:proofErr w:type="gramStart"/>
      <w:r w:rsidR="00EA14C7">
        <w:t xml:space="preserve"> </w:t>
      </w:r>
      <w:r w:rsidR="00EA14C7">
        <w:fldChar w:fldCharType="begin"/>
      </w:r>
      <w:r w:rsidR="00EA14C7">
        <w:instrText xml:space="preserve"> REF _Ref3928001 \r \h </w:instrText>
      </w:r>
      <w:r w:rsidR="00EA14C7">
        <w:fldChar w:fldCharType="separate"/>
      </w:r>
      <w:r w:rsidR="0014158B">
        <w:t>[1]</w:t>
      </w:r>
      <w:r w:rsidR="00EA14C7">
        <w:fldChar w:fldCharType="end"/>
      </w:r>
      <w:r w:rsidR="00EA14C7">
        <w:t>, nie</w:t>
      </w:r>
      <w:proofErr w:type="gramEnd"/>
      <w:r w:rsidR="00EA14C7">
        <w:t xml:space="preserv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t xml:space="preserve"> </w:t>
      </w:r>
    </w:p>
    <w:p w14:paraId="66741F25" w14:textId="73D34966" w:rsidR="00241AC9" w:rsidRPr="00241AC9" w:rsidRDefault="0086188D" w:rsidP="00241AC9">
      <w:pPr>
        <w:pStyle w:val="Heading1"/>
        <w:numPr>
          <w:ilvl w:val="0"/>
          <w:numId w:val="5"/>
        </w:numPr>
      </w:pPr>
      <w:bookmarkStart w:id="6" w:name="_Toc5041951"/>
      <w:r>
        <w:t>RC6</w:t>
      </w:r>
      <w:bookmarkEnd w:id="6"/>
    </w:p>
    <w:p w14:paraId="540BA6D0" w14:textId="77777777" w:rsidR="0086188D" w:rsidRDefault="0086188D" w:rsidP="0086188D">
      <w:pPr>
        <w:pStyle w:val="Heading1"/>
        <w:numPr>
          <w:ilvl w:val="0"/>
          <w:numId w:val="5"/>
        </w:numPr>
      </w:pPr>
      <w:bookmarkStart w:id="7" w:name="_Toc5041952"/>
      <w:r>
        <w:t>Opis zaimplementowanego programu</w:t>
      </w:r>
      <w:bookmarkEnd w:id="7"/>
    </w:p>
    <w:p w14:paraId="5E0B58CB" w14:textId="77777777" w:rsidR="00F74D65" w:rsidRPr="00F74D65" w:rsidRDefault="0086188D" w:rsidP="00F74D65">
      <w:pPr>
        <w:pStyle w:val="Heading1"/>
        <w:numPr>
          <w:ilvl w:val="0"/>
          <w:numId w:val="5"/>
        </w:numPr>
      </w:pPr>
      <w:bookmarkStart w:id="8" w:name="_Toc5041953"/>
      <w:r>
        <w:t>Przeprowadzone badania</w:t>
      </w:r>
      <w:bookmarkEnd w:id="8"/>
    </w:p>
    <w:p w14:paraId="745A5EC7" w14:textId="77777777" w:rsidR="0086188D" w:rsidRDefault="0086188D" w:rsidP="0086188D"/>
    <w:p w14:paraId="49F2DBDF" w14:textId="77777777" w:rsidR="0086188D" w:rsidRDefault="0086188D" w:rsidP="0086188D">
      <w:pPr>
        <w:pStyle w:val="Heading1"/>
        <w:numPr>
          <w:ilvl w:val="0"/>
          <w:numId w:val="5"/>
        </w:numPr>
      </w:pPr>
      <w:bookmarkStart w:id="9" w:name="_Toc5041954"/>
      <w:r>
        <w:lastRenderedPageBreak/>
        <w:t>Wnioski</w:t>
      </w:r>
      <w:bookmarkEnd w:id="9"/>
    </w:p>
    <w:p w14:paraId="04E9E34A" w14:textId="77777777" w:rsidR="0014520F" w:rsidRDefault="0014520F" w:rsidP="0014520F"/>
    <w:p w14:paraId="1BC1493B" w14:textId="77777777" w:rsidR="0014520F" w:rsidRDefault="0014520F" w:rsidP="0014520F"/>
    <w:p w14:paraId="61230A83" w14:textId="77777777" w:rsidR="0014520F" w:rsidRDefault="0014520F" w:rsidP="0014520F"/>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651EFA19" w14:textId="77777777" w:rsidR="0014520F" w:rsidRDefault="0014520F" w:rsidP="0014520F"/>
    <w:p w14:paraId="706D7110" w14:textId="77777777" w:rsidR="0014520F" w:rsidRDefault="0014520F" w:rsidP="0014520F"/>
    <w:p w14:paraId="319766CD" w14:textId="77777777" w:rsidR="0014520F" w:rsidRDefault="0014520F" w:rsidP="0014520F"/>
    <w:p w14:paraId="184FA735" w14:textId="6A839005" w:rsidR="0014520F" w:rsidRDefault="0014520F" w:rsidP="0014520F"/>
    <w:p w14:paraId="543900BC" w14:textId="29DDFBDF" w:rsidR="006C57A0" w:rsidRDefault="006C57A0" w:rsidP="0014520F"/>
    <w:p w14:paraId="4414701B" w14:textId="34DC24B8" w:rsidR="006C57A0" w:rsidRDefault="006C57A0" w:rsidP="0014520F"/>
    <w:p w14:paraId="7C798939" w14:textId="77777777" w:rsidR="006C57A0" w:rsidRPr="0014520F" w:rsidRDefault="006C57A0" w:rsidP="0014520F"/>
    <w:p w14:paraId="42CE62D6" w14:textId="77777777" w:rsidR="0086188D" w:rsidRDefault="005D3E75" w:rsidP="0086188D">
      <w:pPr>
        <w:pStyle w:val="Heading1"/>
      </w:pPr>
      <w:bookmarkStart w:id="10" w:name="_Toc5041955"/>
      <w:r>
        <w:t>Literatura</w:t>
      </w:r>
      <w:bookmarkEnd w:id="10"/>
    </w:p>
    <w:p w14:paraId="02B289A2" w14:textId="77777777" w:rsidR="005D3E75" w:rsidRDefault="005D3E75" w:rsidP="005D3E75"/>
    <w:p w14:paraId="1656AFD2" w14:textId="77777777" w:rsidR="005D3E75" w:rsidRPr="005D3E75" w:rsidRDefault="005D3E75" w:rsidP="005D3E75">
      <w:pPr>
        <w:pStyle w:val="Tekstgwny"/>
        <w:numPr>
          <w:ilvl w:val="0"/>
          <w:numId w:val="41"/>
        </w:numPr>
        <w:rPr>
          <w:rStyle w:val="citation"/>
        </w:rPr>
      </w:pPr>
      <w:bookmarkStart w:id="11" w:name="_Ref3928001"/>
      <w:proofErr w:type="spellStart"/>
      <w:r w:rsidRPr="005D3E75">
        <w:rPr>
          <w:rStyle w:val="citation"/>
        </w:rPr>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1"/>
    </w:p>
    <w:p w14:paraId="16A3C5F7" w14:textId="77777777" w:rsidR="005D3E75" w:rsidRPr="008B6ED4" w:rsidRDefault="005D3E75" w:rsidP="005D3E75">
      <w:pPr>
        <w:pStyle w:val="Tekstgwny"/>
        <w:numPr>
          <w:ilvl w:val="0"/>
          <w:numId w:val="41"/>
        </w:numPr>
        <w:rPr>
          <w:lang w:val="en-US"/>
        </w:rPr>
      </w:pPr>
      <w:r w:rsidRPr="008B6ED4">
        <w:rPr>
          <w:lang w:val="en-US"/>
        </w:rPr>
        <w:t xml:space="preserve">Bhat B., Ali A. W., Gupta A.: </w:t>
      </w:r>
      <w:r w:rsidRPr="008B6ED4">
        <w:rPr>
          <w:i/>
          <w:lang w:val="en-US"/>
        </w:rPr>
        <w:t>DES and AES performance evaluation.</w:t>
      </w:r>
      <w:r w:rsidRPr="008B6ED4">
        <w:rPr>
          <w:rStyle w:val="Emphasis"/>
          <w:lang w:val="en-US"/>
        </w:rPr>
        <w:br/>
      </w:r>
      <w:r w:rsidRPr="008B6ED4">
        <w:rPr>
          <w:rStyle w:val="Emphasis"/>
          <w:i w:val="0"/>
          <w:lang w:val="en-US"/>
        </w:rPr>
        <w:t>Noida: International Conference on Computing, Communication &amp; Automation</w:t>
      </w:r>
      <w:r w:rsidRPr="008B6ED4">
        <w:rPr>
          <w:lang w:val="en-US"/>
        </w:rPr>
        <w:t xml:space="preserve">, 2015, </w:t>
      </w:r>
      <w:r w:rsidRPr="008B6ED4">
        <w:rPr>
          <w:lang w:val="en-US"/>
        </w:rPr>
        <w:lastRenderedPageBreak/>
        <w:t>s. 887-890.</w:t>
      </w:r>
      <w:r w:rsidRPr="008B6ED4">
        <w:rPr>
          <w:lang w:val="en-US"/>
        </w:rPr>
        <w:br/>
      </w:r>
      <w:proofErr w:type="spellStart"/>
      <w:r w:rsidRPr="008B6ED4">
        <w:rPr>
          <w:u w:val="single"/>
          <w:lang w:val="en-US"/>
        </w:rPr>
        <w:t>doi</w:t>
      </w:r>
      <w:proofErr w:type="spellEnd"/>
      <w:r w:rsidRPr="008B6ED4">
        <w:rPr>
          <w:u w:val="single"/>
          <w:lang w:val="en-US"/>
        </w:rPr>
        <w:t>: 10.1109/CCAA.2015.7148500</w:t>
      </w:r>
    </w:p>
    <w:p w14:paraId="23EE4177" w14:textId="08890969" w:rsidR="005D3E75" w:rsidRPr="008B6ED4" w:rsidRDefault="005D3E75" w:rsidP="005D3E75">
      <w:pPr>
        <w:pStyle w:val="Tekstgwny"/>
        <w:numPr>
          <w:ilvl w:val="0"/>
          <w:numId w:val="41"/>
        </w:numPr>
        <w:rPr>
          <w:i/>
          <w:szCs w:val="24"/>
          <w:u w:val="single"/>
          <w:lang w:val="en-US"/>
        </w:rPr>
      </w:pPr>
      <w:bookmarkStart w:id="12" w:name="_Ref3928084"/>
      <w:r w:rsidRPr="008B6ED4">
        <w:rPr>
          <w:lang w:val="en-US"/>
        </w:rPr>
        <w:t xml:space="preserve">Cheng H., Ding Q.: </w:t>
      </w:r>
      <w:r w:rsidRPr="008B6ED4">
        <w:rPr>
          <w:i/>
          <w:lang w:val="en-US"/>
        </w:rPr>
        <w:t>Overview of the Block Cipher</w:t>
      </w:r>
      <w:r w:rsidRPr="008B6ED4">
        <w:rPr>
          <w:lang w:val="en-US"/>
        </w:rPr>
        <w:t xml:space="preserve">. </w:t>
      </w:r>
      <w:r w:rsidRPr="008B6ED4">
        <w:rPr>
          <w:lang w:val="en-US"/>
        </w:rPr>
        <w:br/>
        <w:t xml:space="preserve">Harbin: </w:t>
      </w:r>
      <w:r w:rsidRPr="008B6ED4">
        <w:rPr>
          <w:rStyle w:val="Emphasis"/>
          <w:i w:val="0"/>
          <w:lang w:val="en-US"/>
        </w:rPr>
        <w:t>2012 Second International Conference on Instrumentation, Measurement, Computer, Communication and Contr</w:t>
      </w:r>
      <w:r w:rsidRPr="008B6ED4">
        <w:rPr>
          <w:rStyle w:val="Emphasis"/>
          <w:lang w:val="en-US"/>
        </w:rPr>
        <w:t>ol</w:t>
      </w:r>
      <w:r w:rsidRPr="008B6ED4">
        <w:rPr>
          <w:lang w:val="en-US"/>
        </w:rPr>
        <w:t xml:space="preserve">, 2012, s. 1628-1631. </w:t>
      </w:r>
      <w:proofErr w:type="spellStart"/>
      <w:r w:rsidRPr="008B6ED4">
        <w:rPr>
          <w:i/>
          <w:u w:val="single"/>
          <w:lang w:val="en-US"/>
        </w:rPr>
        <w:t>doi</w:t>
      </w:r>
      <w:proofErr w:type="spellEnd"/>
      <w:r w:rsidRPr="008B6ED4">
        <w:rPr>
          <w:i/>
          <w:u w:val="single"/>
          <w:lang w:val="en-US"/>
        </w:rPr>
        <w:t xml:space="preserve">: </w:t>
      </w:r>
      <w:r w:rsidRPr="008B6ED4">
        <w:rPr>
          <w:i/>
          <w:szCs w:val="24"/>
          <w:u w:val="single"/>
          <w:lang w:val="en-US"/>
        </w:rPr>
        <w:t>10.1109/IMCCC.2012.379</w:t>
      </w:r>
      <w:bookmarkEnd w:id="12"/>
    </w:p>
    <w:p w14:paraId="2D1C003F" w14:textId="4277FFA9" w:rsidR="00A238AC" w:rsidRDefault="00A238AC" w:rsidP="00A238AC">
      <w:pPr>
        <w:pStyle w:val="ListParagraph"/>
        <w:numPr>
          <w:ilvl w:val="0"/>
          <w:numId w:val="41"/>
        </w:numPr>
        <w:rPr>
          <w:sz w:val="24"/>
          <w:lang w:val="en-GB"/>
        </w:rPr>
      </w:pPr>
      <w:bookmarkStart w:id="13" w:name="_Ref4704841"/>
      <w:r w:rsidRPr="00A238AC">
        <w:rPr>
          <w:sz w:val="24"/>
          <w:lang w:val="en-GB"/>
        </w:rPr>
        <w:t xml:space="preserve">FIPS PUB 197. </w:t>
      </w:r>
      <w:r w:rsidRPr="00A238AC">
        <w:rPr>
          <w:i/>
          <w:sz w:val="24"/>
          <w:lang w:val="en-GB"/>
        </w:rPr>
        <w:t xml:space="preserve">The official AES standard. </w:t>
      </w:r>
      <w:r w:rsidRPr="00A238AC">
        <w:rPr>
          <w:sz w:val="24"/>
          <w:lang w:val="en-GB"/>
        </w:rPr>
        <w:t>NIST, 21.10.2001</w:t>
      </w:r>
      <w:bookmarkEnd w:id="13"/>
    </w:p>
    <w:p w14:paraId="1097BD0E" w14:textId="77777777" w:rsidR="00A238AC" w:rsidRPr="00A238AC" w:rsidRDefault="00A238AC" w:rsidP="00A238AC">
      <w:pPr>
        <w:pStyle w:val="ListParagraph"/>
        <w:rPr>
          <w:sz w:val="24"/>
          <w:lang w:val="en-GB"/>
        </w:rPr>
      </w:pPr>
    </w:p>
    <w:p w14:paraId="38C9709F" w14:textId="0154BFF8" w:rsidR="006E22AF" w:rsidRPr="006E22AF" w:rsidRDefault="005D3E75" w:rsidP="006E22AF">
      <w:pPr>
        <w:pStyle w:val="ListParagraph"/>
        <w:numPr>
          <w:ilvl w:val="0"/>
          <w:numId w:val="41"/>
        </w:numPr>
        <w:jc w:val="both"/>
        <w:rPr>
          <w:sz w:val="24"/>
          <w:szCs w:val="24"/>
          <w:u w:val="single"/>
          <w:lang w:val="en-US"/>
        </w:rPr>
      </w:pPr>
      <w:proofErr w:type="spellStart"/>
      <w:r w:rsidRPr="008B6ED4">
        <w:rPr>
          <w:sz w:val="24"/>
          <w:szCs w:val="24"/>
          <w:lang w:val="en-US"/>
        </w:rPr>
        <w:t>Floissac</w:t>
      </w:r>
      <w:proofErr w:type="spellEnd"/>
      <w:r w:rsidRPr="008B6ED4">
        <w:rPr>
          <w:sz w:val="24"/>
          <w:szCs w:val="24"/>
          <w:lang w:val="en-US"/>
        </w:rPr>
        <w:t xml:space="preserve"> N., </w:t>
      </w:r>
      <w:proofErr w:type="spellStart"/>
      <w:r w:rsidRPr="008B6ED4">
        <w:rPr>
          <w:sz w:val="24"/>
          <w:szCs w:val="24"/>
          <w:lang w:val="en-US"/>
        </w:rPr>
        <w:t>L'Hyver</w:t>
      </w:r>
      <w:proofErr w:type="spellEnd"/>
      <w:r w:rsidRPr="008B6ED4">
        <w:rPr>
          <w:sz w:val="24"/>
          <w:szCs w:val="24"/>
          <w:lang w:val="en-US"/>
        </w:rPr>
        <w:t xml:space="preserve"> Y.: </w:t>
      </w:r>
      <w:r w:rsidRPr="008B6ED4">
        <w:rPr>
          <w:i/>
          <w:sz w:val="24"/>
          <w:szCs w:val="24"/>
          <w:lang w:val="en-US"/>
        </w:rPr>
        <w:t>From AES-128 to AES-192 and AES-256, How to Adapt Differential Fault</w:t>
      </w:r>
      <w:r w:rsidR="002D3759">
        <w:rPr>
          <w:i/>
          <w:sz w:val="24"/>
          <w:szCs w:val="24"/>
          <w:lang w:val="en-US"/>
        </w:rPr>
        <w:t> </w:t>
      </w:r>
      <w:r w:rsidRPr="008B6ED4">
        <w:rPr>
          <w:i/>
          <w:sz w:val="24"/>
          <w:szCs w:val="24"/>
          <w:lang w:val="en-US"/>
        </w:rPr>
        <w:t>Analysis</w:t>
      </w:r>
      <w:r w:rsidR="002D3759">
        <w:rPr>
          <w:i/>
          <w:sz w:val="24"/>
          <w:szCs w:val="24"/>
          <w:lang w:val="en-US"/>
        </w:rPr>
        <w:t> </w:t>
      </w:r>
      <w:r w:rsidRPr="008B6ED4">
        <w:rPr>
          <w:i/>
          <w:sz w:val="24"/>
          <w:szCs w:val="24"/>
          <w:lang w:val="en-US"/>
        </w:rPr>
        <w:t>Attacks</w:t>
      </w:r>
      <w:r w:rsidR="002D3759">
        <w:rPr>
          <w:i/>
          <w:sz w:val="24"/>
          <w:szCs w:val="24"/>
          <w:lang w:val="en-US"/>
        </w:rPr>
        <w:t> </w:t>
      </w:r>
      <w:r w:rsidRPr="008B6ED4">
        <w:rPr>
          <w:i/>
          <w:sz w:val="24"/>
          <w:szCs w:val="24"/>
          <w:lang w:val="en-US"/>
        </w:rPr>
        <w:t>on</w:t>
      </w:r>
      <w:r w:rsidR="002D3759">
        <w:rPr>
          <w:i/>
          <w:sz w:val="24"/>
          <w:szCs w:val="24"/>
          <w:lang w:val="en-US"/>
        </w:rPr>
        <w:t> </w:t>
      </w:r>
      <w:r w:rsidRPr="008B6ED4">
        <w:rPr>
          <w:i/>
          <w:sz w:val="24"/>
          <w:szCs w:val="24"/>
          <w:lang w:val="en-US"/>
        </w:rPr>
        <w:t>Key</w:t>
      </w:r>
      <w:r w:rsidR="002D3759">
        <w:rPr>
          <w:i/>
          <w:sz w:val="24"/>
          <w:szCs w:val="24"/>
          <w:lang w:val="en-US"/>
        </w:rPr>
        <w:t> </w:t>
      </w:r>
      <w:r w:rsidRPr="008B6ED4">
        <w:rPr>
          <w:i/>
          <w:sz w:val="24"/>
          <w:szCs w:val="24"/>
          <w:lang w:val="en-US"/>
        </w:rPr>
        <w:t xml:space="preserve">Expansion </w:t>
      </w:r>
      <w:r w:rsidRPr="008B6ED4">
        <w:rPr>
          <w:i/>
          <w:sz w:val="24"/>
          <w:szCs w:val="24"/>
          <w:lang w:val="en-US"/>
        </w:rPr>
        <w:br/>
        <w:t xml:space="preserve">Nara: </w:t>
      </w:r>
      <w:r w:rsidRPr="008B6ED4">
        <w:rPr>
          <w:rStyle w:val="Emphasis"/>
          <w:i w:val="0"/>
          <w:sz w:val="24"/>
          <w:szCs w:val="24"/>
          <w:lang w:val="en-US"/>
        </w:rPr>
        <w:t>2011</w:t>
      </w:r>
      <w:r w:rsidRPr="008B6ED4">
        <w:rPr>
          <w:rStyle w:val="Emphasis"/>
          <w:sz w:val="24"/>
          <w:szCs w:val="24"/>
          <w:lang w:val="en-US"/>
        </w:rPr>
        <w:t xml:space="preserve"> </w:t>
      </w:r>
      <w:r w:rsidRPr="008B6ED4">
        <w:rPr>
          <w:rStyle w:val="Emphasis"/>
          <w:i w:val="0"/>
          <w:sz w:val="24"/>
          <w:szCs w:val="24"/>
          <w:lang w:val="en-US"/>
        </w:rPr>
        <w:t>Workshop on Fault Diagnosis and Tolerance in Cryptography</w:t>
      </w:r>
      <w:r w:rsidRPr="008B6ED4">
        <w:rPr>
          <w:sz w:val="24"/>
          <w:szCs w:val="24"/>
          <w:lang w:val="en-US"/>
        </w:rPr>
        <w:t>, 2011, s. 43-53.</w:t>
      </w:r>
      <w:r w:rsidRPr="008B6ED4">
        <w:rPr>
          <w:sz w:val="24"/>
          <w:szCs w:val="24"/>
          <w:lang w:val="en-US"/>
        </w:rPr>
        <w:br/>
      </w:r>
      <w:proofErr w:type="spellStart"/>
      <w:r w:rsidRPr="008B6ED4">
        <w:rPr>
          <w:sz w:val="24"/>
          <w:szCs w:val="24"/>
          <w:u w:val="single"/>
          <w:lang w:val="en-US"/>
        </w:rPr>
        <w:t>doi</w:t>
      </w:r>
      <w:proofErr w:type="spellEnd"/>
      <w:r w:rsidRPr="008B6ED4">
        <w:rPr>
          <w:sz w:val="24"/>
          <w:szCs w:val="24"/>
          <w:u w:val="single"/>
          <w:lang w:val="en-US"/>
        </w:rPr>
        <w:t>:</w:t>
      </w:r>
      <w:r w:rsidR="002D3759">
        <w:rPr>
          <w:sz w:val="24"/>
          <w:szCs w:val="24"/>
          <w:u w:val="single"/>
          <w:lang w:val="en-US"/>
        </w:rPr>
        <w:t> </w:t>
      </w:r>
      <w:r w:rsidRPr="008B6ED4">
        <w:rPr>
          <w:sz w:val="24"/>
          <w:szCs w:val="24"/>
          <w:u w:val="single"/>
          <w:lang w:val="en-US"/>
        </w:rPr>
        <w:t>10.1109/FDTC.2011.15</w:t>
      </w:r>
      <w:r w:rsidR="002D3759">
        <w:rPr>
          <w:sz w:val="24"/>
          <w:szCs w:val="24"/>
          <w:u w:val="single"/>
          <w:lang w:val="en-US"/>
        </w:rPr>
        <w:br/>
      </w:r>
    </w:p>
    <w:p w14:paraId="22F24626" w14:textId="77777777" w:rsidR="006E22AF" w:rsidRPr="006E22AF" w:rsidRDefault="006E22AF" w:rsidP="006E22AF">
      <w:pPr>
        <w:pStyle w:val="ListParagraph"/>
        <w:numPr>
          <w:ilvl w:val="0"/>
          <w:numId w:val="41"/>
        </w:numPr>
        <w:rPr>
          <w:sz w:val="24"/>
          <w:lang w:val="en-US"/>
        </w:rPr>
      </w:pPr>
      <w:bookmarkStart w:id="14" w:name="_Ref7539252"/>
      <w:r w:rsidRPr="006E22AF">
        <w:rPr>
          <w:sz w:val="24"/>
          <w:lang w:val="en-US"/>
        </w:rPr>
        <w:t xml:space="preserve">Hoang V. T., </w:t>
      </w:r>
      <w:proofErr w:type="spellStart"/>
      <w:r w:rsidRPr="006E22AF">
        <w:rPr>
          <w:sz w:val="24"/>
          <w:lang w:val="en-US"/>
        </w:rPr>
        <w:t>Rogaway</w:t>
      </w:r>
      <w:proofErr w:type="spellEnd"/>
      <w:r w:rsidRPr="006E22AF">
        <w:rPr>
          <w:sz w:val="24"/>
          <w:lang w:val="en-US"/>
        </w:rPr>
        <w:t xml:space="preserve"> P. </w:t>
      </w:r>
      <w:r w:rsidRPr="006E22AF">
        <w:rPr>
          <w:i/>
          <w:sz w:val="24"/>
          <w:lang w:val="en-US"/>
        </w:rPr>
        <w:t>On Generalized Feistel Networks</w:t>
      </w:r>
      <w:r w:rsidRPr="006E22AF">
        <w:rPr>
          <w:sz w:val="24"/>
          <w:lang w:val="en-US"/>
        </w:rPr>
        <w:t xml:space="preserve">, w: </w:t>
      </w:r>
      <w:r w:rsidRPr="006E22AF">
        <w:rPr>
          <w:i/>
          <w:sz w:val="24"/>
          <w:lang w:val="en-US"/>
        </w:rPr>
        <w:t>Advances in Cryptology -- CRYPTO 2010.</w:t>
      </w:r>
      <w:r w:rsidRPr="006E22AF">
        <w:rPr>
          <w:sz w:val="24"/>
          <w:lang w:val="en-US"/>
        </w:rPr>
        <w:br/>
        <w:t xml:space="preserve">Berlin: Springer Berlin Heidelberg, 2010, s 613-630. </w:t>
      </w:r>
      <w:r w:rsidRPr="002D3759">
        <w:rPr>
          <w:i/>
          <w:sz w:val="24"/>
          <w:u w:val="single"/>
          <w:lang w:val="en-US"/>
        </w:rPr>
        <w:t>ISBN: 978-3-642-14623-7</w:t>
      </w:r>
      <w:bookmarkEnd w:id="14"/>
    </w:p>
    <w:p w14:paraId="619E1277" w14:textId="77777777" w:rsidR="006E22AF" w:rsidRPr="008B6ED4" w:rsidRDefault="006E22AF" w:rsidP="006E22AF">
      <w:pPr>
        <w:pStyle w:val="ListParagraph"/>
        <w:jc w:val="both"/>
        <w:rPr>
          <w:rStyle w:val="citation"/>
          <w:sz w:val="24"/>
          <w:szCs w:val="24"/>
          <w:u w:val="single"/>
          <w:lang w:val="en-US"/>
        </w:rPr>
      </w:pPr>
    </w:p>
    <w:p w14:paraId="1B042554" w14:textId="4517217C" w:rsidR="005D3E75" w:rsidRPr="008B6ED4" w:rsidRDefault="005D3E75" w:rsidP="005D3E75">
      <w:pPr>
        <w:pStyle w:val="Tekstgwny"/>
        <w:numPr>
          <w:ilvl w:val="0"/>
          <w:numId w:val="41"/>
        </w:numPr>
        <w:rPr>
          <w:rStyle w:val="citation"/>
          <w:lang w:val="en-US"/>
        </w:rPr>
      </w:pPr>
      <w:proofErr w:type="spellStart"/>
      <w:r w:rsidRPr="008B6ED4">
        <w:rPr>
          <w:rStyle w:val="citation"/>
          <w:lang w:val="en-US"/>
        </w:rPr>
        <w:t>Kalaiselvi</w:t>
      </w:r>
      <w:proofErr w:type="spellEnd"/>
      <w:r w:rsidRPr="008B6ED4">
        <w:rPr>
          <w:rStyle w:val="citation"/>
          <w:lang w:val="en-US"/>
        </w:rPr>
        <w:t xml:space="preserve"> K., Kumar A.: </w:t>
      </w:r>
      <w:r w:rsidRPr="008B6ED4">
        <w:rPr>
          <w:rStyle w:val="citation"/>
          <w:i/>
          <w:lang w:val="en-US"/>
        </w:rPr>
        <w:t>Enhanced AES cryptosystem by using genetic algorithm and neural</w:t>
      </w:r>
      <w:r w:rsidR="002D3759">
        <w:rPr>
          <w:rStyle w:val="citation"/>
          <w:i/>
          <w:lang w:val="en-US"/>
        </w:rPr>
        <w:t> </w:t>
      </w:r>
      <w:r w:rsidRPr="008B6ED4">
        <w:rPr>
          <w:rStyle w:val="citation"/>
          <w:i/>
          <w:lang w:val="en-US"/>
        </w:rPr>
        <w:t>network</w:t>
      </w:r>
      <w:r w:rsidR="002D3759">
        <w:rPr>
          <w:rStyle w:val="citation"/>
          <w:i/>
          <w:lang w:val="en-US"/>
        </w:rPr>
        <w:t> </w:t>
      </w:r>
      <w:r w:rsidRPr="008B6ED4">
        <w:rPr>
          <w:rStyle w:val="citation"/>
          <w:i/>
          <w:lang w:val="en-US"/>
        </w:rPr>
        <w:t>in</w:t>
      </w:r>
      <w:r w:rsidR="002D3759">
        <w:rPr>
          <w:rStyle w:val="citation"/>
          <w:i/>
          <w:lang w:val="en-US"/>
        </w:rPr>
        <w:t> </w:t>
      </w:r>
      <w:r w:rsidRPr="008B6ED4">
        <w:rPr>
          <w:rStyle w:val="citation"/>
          <w:i/>
          <w:lang w:val="en-US"/>
        </w:rPr>
        <w:t>S</w:t>
      </w:r>
      <w:r w:rsidRPr="008B6ED4">
        <w:rPr>
          <w:rStyle w:val="citation"/>
          <w:i/>
          <w:lang w:val="en-US"/>
        </w:rPr>
        <w:noBreakHyphen/>
        <w:t>box</w:t>
      </w:r>
      <w:r w:rsidRPr="008B6ED4">
        <w:rPr>
          <w:rStyle w:val="citation"/>
          <w:lang w:val="en-US"/>
        </w:rPr>
        <w:t>.</w:t>
      </w:r>
      <w:r w:rsidRPr="008B6ED4">
        <w:rPr>
          <w:rStyle w:val="citation"/>
          <w:lang w:val="en-US"/>
        </w:rPr>
        <w:br/>
      </w:r>
      <w:proofErr w:type="spellStart"/>
      <w:r w:rsidRPr="008B6ED4">
        <w:rPr>
          <w:rStyle w:val="citation"/>
          <w:lang w:val="en-US"/>
        </w:rPr>
        <w:t>Banglore</w:t>
      </w:r>
      <w:proofErr w:type="spellEnd"/>
      <w:r w:rsidRPr="008B6ED4">
        <w:rPr>
          <w:rStyle w:val="citation"/>
          <w:lang w:val="en-US"/>
        </w:rPr>
        <w:t xml:space="preserve">: 2016 IEEE International Conference on Current Trends in Advanced Computing (ICCTAC), 2006, s. 1-6. </w:t>
      </w:r>
      <w:proofErr w:type="spellStart"/>
      <w:r w:rsidRPr="008B6ED4">
        <w:rPr>
          <w:rStyle w:val="citation"/>
          <w:u w:val="single"/>
          <w:lang w:val="en-US"/>
        </w:rPr>
        <w:t>doi</w:t>
      </w:r>
      <w:proofErr w:type="spellEnd"/>
      <w:r w:rsidRPr="008B6ED4">
        <w:rPr>
          <w:rStyle w:val="citation"/>
          <w:u w:val="single"/>
          <w:lang w:val="en-US"/>
        </w:rPr>
        <w:t>: 10.1109/ICCTAC.2016.7567340</w:t>
      </w:r>
    </w:p>
    <w:p w14:paraId="0918DA64" w14:textId="77777777" w:rsidR="005D3E75" w:rsidRPr="008B6ED4" w:rsidRDefault="005D3E75" w:rsidP="005D3E75">
      <w:pPr>
        <w:pStyle w:val="Tekstgwny"/>
        <w:numPr>
          <w:ilvl w:val="0"/>
          <w:numId w:val="41"/>
        </w:numPr>
        <w:rPr>
          <w:lang w:val="en-US"/>
        </w:rPr>
      </w:pPr>
      <w:r w:rsidRPr="008B6ED4">
        <w:rPr>
          <w:lang w:val="en-US"/>
        </w:rPr>
        <w:t xml:space="preserve">Liu N., et al.: </w:t>
      </w:r>
      <w:r w:rsidRPr="008B6ED4">
        <w:rPr>
          <w:i/>
          <w:lang w:val="en-US"/>
        </w:rPr>
        <w:t xml:space="preserve">Cryptographic performance for </w:t>
      </w:r>
      <w:proofErr w:type="spellStart"/>
      <w:r w:rsidRPr="008B6ED4">
        <w:rPr>
          <w:i/>
          <w:lang w:val="en-US"/>
        </w:rPr>
        <w:t>Rijndael</w:t>
      </w:r>
      <w:proofErr w:type="spellEnd"/>
      <w:r w:rsidRPr="008B6ED4">
        <w:rPr>
          <w:i/>
          <w:lang w:val="en-US"/>
        </w:rPr>
        <w:t xml:space="preserve"> and RC6 block ciphers</w:t>
      </w:r>
      <w:r w:rsidRPr="008B6ED4">
        <w:rPr>
          <w:lang w:val="en-US"/>
        </w:rPr>
        <w:t xml:space="preserve">. </w:t>
      </w:r>
      <w:r w:rsidRPr="008B6ED4">
        <w:rPr>
          <w:lang w:val="en-US"/>
        </w:rPr>
        <w:br/>
        <w:t xml:space="preserve">Xiamen: </w:t>
      </w:r>
      <w:r w:rsidRPr="008B6ED4">
        <w:rPr>
          <w:rStyle w:val="Emphasis"/>
          <w:i w:val="0"/>
          <w:lang w:val="en-US"/>
        </w:rPr>
        <w:t>2017 11th</w:t>
      </w:r>
      <w:r w:rsidRPr="008B6ED4">
        <w:rPr>
          <w:rStyle w:val="Emphasis"/>
          <w:lang w:val="en-US"/>
        </w:rPr>
        <w:t xml:space="preserve"> </w:t>
      </w:r>
      <w:r w:rsidRPr="008B6ED4">
        <w:rPr>
          <w:rStyle w:val="Emphasis"/>
          <w:i w:val="0"/>
          <w:lang w:val="en-US"/>
        </w:rPr>
        <w:t>IEEE International Conference on Anti-counterfeiting, Security, and Identification (ASID)</w:t>
      </w:r>
      <w:r w:rsidRPr="008B6ED4">
        <w:rPr>
          <w:i/>
          <w:lang w:val="en-US"/>
        </w:rPr>
        <w:t>,</w:t>
      </w:r>
      <w:r w:rsidRPr="008B6ED4">
        <w:rPr>
          <w:lang w:val="en-US"/>
        </w:rPr>
        <w:t xml:space="preserve"> 2017, s. 36-39. </w:t>
      </w:r>
      <w:proofErr w:type="spellStart"/>
      <w:r w:rsidRPr="008B6ED4">
        <w:rPr>
          <w:u w:val="single"/>
          <w:lang w:val="en-US"/>
        </w:rPr>
        <w:t>doi</w:t>
      </w:r>
      <w:proofErr w:type="spellEnd"/>
      <w:r w:rsidRPr="008B6ED4">
        <w:rPr>
          <w:u w:val="single"/>
          <w:lang w:val="en-US"/>
        </w:rPr>
        <w:t>: 10.1109/ICASID.2017.8285739</w:t>
      </w:r>
    </w:p>
    <w:p w14:paraId="197EDDC3" w14:textId="77777777" w:rsidR="005D3E75" w:rsidRPr="008B6ED4" w:rsidRDefault="005D3E75" w:rsidP="005D3E75">
      <w:pPr>
        <w:pStyle w:val="ListParagraph"/>
        <w:numPr>
          <w:ilvl w:val="0"/>
          <w:numId w:val="41"/>
        </w:numPr>
        <w:jc w:val="both"/>
        <w:rPr>
          <w:rStyle w:val="citation"/>
          <w:i/>
          <w:iCs/>
          <w:sz w:val="24"/>
          <w:u w:val="single"/>
          <w:lang w:val="en-US"/>
        </w:rPr>
      </w:pPr>
      <w:r w:rsidRPr="008B6ED4">
        <w:rPr>
          <w:sz w:val="24"/>
          <w:lang w:val="en-US"/>
        </w:rPr>
        <w:t xml:space="preserve">Mohamed A. B., </w:t>
      </w:r>
      <w:proofErr w:type="spellStart"/>
      <w:r w:rsidRPr="008B6ED4">
        <w:rPr>
          <w:sz w:val="24"/>
          <w:lang w:val="en-US"/>
        </w:rPr>
        <w:t>Zaibi</w:t>
      </w:r>
      <w:proofErr w:type="spellEnd"/>
      <w:r w:rsidRPr="008B6ED4">
        <w:rPr>
          <w:sz w:val="24"/>
          <w:lang w:val="en-US"/>
        </w:rPr>
        <w:t xml:space="preserve"> G., </w:t>
      </w:r>
      <w:proofErr w:type="spellStart"/>
      <w:r w:rsidRPr="008B6ED4">
        <w:rPr>
          <w:sz w:val="24"/>
          <w:lang w:val="en-US"/>
        </w:rPr>
        <w:t>Kachouri</w:t>
      </w:r>
      <w:proofErr w:type="spellEnd"/>
      <w:r w:rsidRPr="008B6ED4">
        <w:rPr>
          <w:sz w:val="24"/>
          <w:lang w:val="en-US"/>
        </w:rPr>
        <w:t xml:space="preserve"> A.: </w:t>
      </w:r>
      <w:r w:rsidRPr="008B6ED4">
        <w:rPr>
          <w:i/>
          <w:sz w:val="24"/>
          <w:lang w:val="en-US"/>
        </w:rPr>
        <w:t>Implementation of RC5 and RC6 block ciphers on digital</w:t>
      </w:r>
      <w:r w:rsidR="0014520F" w:rsidRPr="008B6ED4">
        <w:rPr>
          <w:i/>
          <w:sz w:val="24"/>
          <w:lang w:val="en-US"/>
        </w:rPr>
        <w:t> </w:t>
      </w:r>
      <w:r w:rsidRPr="008B6ED4">
        <w:rPr>
          <w:i/>
          <w:sz w:val="24"/>
          <w:lang w:val="en-US"/>
        </w:rPr>
        <w:t>images.</w:t>
      </w:r>
      <w:r w:rsidRPr="008B6ED4">
        <w:rPr>
          <w:i/>
          <w:sz w:val="24"/>
          <w:lang w:val="en-US"/>
        </w:rPr>
        <w:br/>
      </w:r>
      <w:r w:rsidRPr="008B6ED4">
        <w:rPr>
          <w:rStyle w:val="Emphasis"/>
          <w:i w:val="0"/>
          <w:sz w:val="24"/>
          <w:lang w:val="en-US"/>
        </w:rPr>
        <w:t>Sousse: Eighth International Multi-Conference on Systems, Signals &amp; Devices</w:t>
      </w:r>
      <w:r w:rsidRPr="008B6ED4">
        <w:rPr>
          <w:i/>
          <w:sz w:val="24"/>
          <w:lang w:val="en-US"/>
        </w:rPr>
        <w:t>,</w:t>
      </w:r>
      <w:r w:rsidRPr="008B6ED4">
        <w:rPr>
          <w:sz w:val="24"/>
          <w:lang w:val="en-US"/>
        </w:rPr>
        <w:t xml:space="preserve"> 2011, </w:t>
      </w:r>
      <w:r w:rsidR="0014520F" w:rsidRPr="008B6ED4">
        <w:rPr>
          <w:sz w:val="24"/>
          <w:lang w:val="en-US"/>
        </w:rPr>
        <w:br/>
      </w:r>
      <w:r w:rsidRPr="008B6ED4">
        <w:rPr>
          <w:sz w:val="24"/>
          <w:lang w:val="en-US"/>
        </w:rPr>
        <w:t>s.</w:t>
      </w:r>
      <w:r w:rsidR="0014520F" w:rsidRPr="008B6ED4">
        <w:rPr>
          <w:sz w:val="24"/>
          <w:lang w:val="en-US"/>
        </w:rPr>
        <w:t> </w:t>
      </w:r>
      <w:r w:rsidRPr="008B6ED4">
        <w:rPr>
          <w:sz w:val="24"/>
          <w:lang w:val="en-US"/>
        </w:rPr>
        <w:t>1-6.</w:t>
      </w:r>
      <w:r w:rsidRPr="008B6ED4">
        <w:rPr>
          <w:sz w:val="24"/>
          <w:lang w:val="en-US"/>
        </w:rPr>
        <w:br/>
      </w:r>
      <w:proofErr w:type="spellStart"/>
      <w:r w:rsidRPr="008B6ED4">
        <w:rPr>
          <w:sz w:val="24"/>
          <w:u w:val="single"/>
          <w:lang w:val="en-US"/>
        </w:rPr>
        <w:t>doi</w:t>
      </w:r>
      <w:proofErr w:type="spellEnd"/>
      <w:r w:rsidRPr="008B6ED4">
        <w:rPr>
          <w:sz w:val="24"/>
          <w:u w:val="single"/>
          <w:lang w:val="en-US"/>
        </w:rPr>
        <w:t>:</w:t>
      </w:r>
      <w:r w:rsidR="0014520F" w:rsidRPr="008B6ED4">
        <w:rPr>
          <w:sz w:val="24"/>
          <w:u w:val="single"/>
          <w:lang w:val="en-US"/>
        </w:rPr>
        <w:t> </w:t>
      </w:r>
      <w:r w:rsidRPr="008B6ED4">
        <w:rPr>
          <w:sz w:val="24"/>
          <w:u w:val="single"/>
          <w:lang w:val="en-US"/>
        </w:rPr>
        <w:t>10.1109/SSD.2011.5767447</w:t>
      </w:r>
    </w:p>
    <w:p w14:paraId="330E347E" w14:textId="77777777" w:rsidR="005D3E75" w:rsidRPr="008B6ED4" w:rsidRDefault="005D3E75" w:rsidP="005D3E75">
      <w:pPr>
        <w:pStyle w:val="Tekstgwny"/>
        <w:numPr>
          <w:ilvl w:val="0"/>
          <w:numId w:val="41"/>
        </w:numPr>
        <w:rPr>
          <w:lang w:val="en-US"/>
        </w:rPr>
      </w:pPr>
      <w:proofErr w:type="spellStart"/>
      <w:r w:rsidRPr="008B6ED4">
        <w:rPr>
          <w:lang w:val="en-US"/>
        </w:rPr>
        <w:t>Noura</w:t>
      </w:r>
      <w:proofErr w:type="spellEnd"/>
      <w:r w:rsidR="0014520F" w:rsidRPr="008B6ED4">
        <w:rPr>
          <w:lang w:val="en-US"/>
        </w:rPr>
        <w:t> </w:t>
      </w:r>
      <w:r w:rsidRPr="008B6ED4">
        <w:rPr>
          <w:lang w:val="en-US"/>
        </w:rPr>
        <w:t>M.</w:t>
      </w:r>
      <w:r w:rsidR="0014520F" w:rsidRPr="008B6ED4">
        <w:rPr>
          <w:lang w:val="en-US"/>
        </w:rPr>
        <w:t> </w:t>
      </w:r>
      <w:r w:rsidRPr="008B6ED4">
        <w:rPr>
          <w:lang w:val="en-US"/>
        </w:rPr>
        <w:t>et</w:t>
      </w:r>
      <w:r w:rsidR="0014520F" w:rsidRPr="008B6ED4">
        <w:rPr>
          <w:lang w:val="en-US"/>
        </w:rPr>
        <w:t> </w:t>
      </w:r>
      <w:r w:rsidRPr="008B6ED4">
        <w:rPr>
          <w:lang w:val="en-US"/>
        </w:rPr>
        <w:t>al.:</w:t>
      </w:r>
      <w:r w:rsidR="0014520F" w:rsidRPr="008B6ED4">
        <w:rPr>
          <w:lang w:val="en-US"/>
        </w:rPr>
        <w:t> </w:t>
      </w:r>
      <w:r w:rsidRPr="008B6ED4">
        <w:rPr>
          <w:i/>
          <w:lang w:val="en-US"/>
        </w:rPr>
        <w:t>S-DES:</w:t>
      </w:r>
      <w:r w:rsidR="0014520F" w:rsidRPr="008B6ED4">
        <w:rPr>
          <w:i/>
          <w:lang w:val="en-US"/>
        </w:rPr>
        <w:t> </w:t>
      </w:r>
      <w:r w:rsidRPr="008B6ED4">
        <w:rPr>
          <w:i/>
          <w:lang w:val="en-US"/>
        </w:rPr>
        <w:t>An</w:t>
      </w:r>
      <w:r w:rsidR="0014520F" w:rsidRPr="008B6ED4">
        <w:rPr>
          <w:i/>
          <w:lang w:val="en-US"/>
        </w:rPr>
        <w:t> </w:t>
      </w:r>
      <w:r w:rsidRPr="008B6ED4">
        <w:rPr>
          <w:i/>
          <w:lang w:val="en-US"/>
        </w:rPr>
        <w:t>efficient</w:t>
      </w:r>
      <w:r w:rsidR="0014520F" w:rsidRPr="008B6ED4">
        <w:rPr>
          <w:i/>
          <w:lang w:val="en-US"/>
        </w:rPr>
        <w:t> </w:t>
      </w:r>
      <w:r w:rsidRPr="008B6ED4">
        <w:rPr>
          <w:i/>
          <w:lang w:val="en-US"/>
        </w:rPr>
        <w:t>&amp;</w:t>
      </w:r>
      <w:r w:rsidR="0014520F" w:rsidRPr="008B6ED4">
        <w:rPr>
          <w:i/>
          <w:lang w:val="en-US"/>
        </w:rPr>
        <w:t> </w:t>
      </w:r>
      <w:r w:rsidRPr="008B6ED4">
        <w:rPr>
          <w:i/>
          <w:lang w:val="en-US"/>
        </w:rPr>
        <w:t>secure</w:t>
      </w:r>
      <w:r w:rsidR="0014520F" w:rsidRPr="008B6ED4">
        <w:rPr>
          <w:i/>
          <w:lang w:val="en-US"/>
        </w:rPr>
        <w:t> </w:t>
      </w:r>
      <w:r w:rsidRPr="008B6ED4">
        <w:rPr>
          <w:i/>
          <w:lang w:val="en-US"/>
        </w:rPr>
        <w:t>DES</w:t>
      </w:r>
      <w:r w:rsidR="0014520F" w:rsidRPr="008B6ED4">
        <w:rPr>
          <w:i/>
          <w:lang w:val="en-US"/>
        </w:rPr>
        <w:t> </w:t>
      </w:r>
      <w:r w:rsidRPr="008B6ED4">
        <w:rPr>
          <w:i/>
          <w:lang w:val="en-US"/>
        </w:rPr>
        <w:t>variant.</w:t>
      </w:r>
      <w:r w:rsidRPr="008B6ED4">
        <w:rPr>
          <w:lang w:val="en-US"/>
        </w:rPr>
        <w:t xml:space="preserve"> </w:t>
      </w:r>
      <w:r w:rsidRPr="008B6ED4">
        <w:rPr>
          <w:lang w:val="en-US"/>
        </w:rPr>
        <w:br/>
      </w:r>
      <w:proofErr w:type="spellStart"/>
      <w:r w:rsidRPr="008B6ED4">
        <w:rPr>
          <w:lang w:val="en-US"/>
        </w:rPr>
        <w:t>Jounieh</w:t>
      </w:r>
      <w:proofErr w:type="spellEnd"/>
      <w:r w:rsidRPr="008B6ED4">
        <w:rPr>
          <w:lang w:val="en-US"/>
        </w:rPr>
        <w:t xml:space="preserve">: </w:t>
      </w:r>
      <w:r w:rsidRPr="008B6ED4">
        <w:rPr>
          <w:rStyle w:val="Emphasis"/>
          <w:i w:val="0"/>
          <w:lang w:val="en-US"/>
        </w:rPr>
        <w:t>2018 IEEE Middle East and North Africa Communications Conference (MENACOMM)</w:t>
      </w:r>
      <w:r w:rsidRPr="008B6ED4">
        <w:rPr>
          <w:i/>
          <w:lang w:val="en-US"/>
        </w:rPr>
        <w:t>,</w:t>
      </w:r>
      <w:r w:rsidRPr="008B6ED4">
        <w:rPr>
          <w:lang w:val="en-US"/>
        </w:rPr>
        <w:t xml:space="preserve"> 2018, s. 1-6. </w:t>
      </w:r>
      <w:proofErr w:type="spellStart"/>
      <w:r w:rsidRPr="008B6ED4">
        <w:rPr>
          <w:u w:val="single"/>
          <w:lang w:val="en-US"/>
        </w:rPr>
        <w:t>doi</w:t>
      </w:r>
      <w:proofErr w:type="spellEnd"/>
      <w:r w:rsidRPr="008B6ED4">
        <w:rPr>
          <w:u w:val="single"/>
          <w:lang w:val="en-US"/>
        </w:rPr>
        <w:t>: 10.1109/MENACOMM.2018.8371019</w:t>
      </w:r>
    </w:p>
    <w:p w14:paraId="43009785" w14:textId="77777777" w:rsidR="005D3E75" w:rsidRPr="005D3E75" w:rsidRDefault="005D3E75" w:rsidP="005D3E75">
      <w:pPr>
        <w:pStyle w:val="Tekstgwny"/>
        <w:numPr>
          <w:ilvl w:val="0"/>
          <w:numId w:val="41"/>
        </w:numPr>
        <w:rPr>
          <w:lang w:val="en-GB"/>
        </w:rPr>
      </w:pPr>
      <w:bookmarkStart w:id="15" w:name="_Ref4010955"/>
      <w:r w:rsidRPr="008B6ED4">
        <w:rPr>
          <w:lang w:val="en-US"/>
        </w:rPr>
        <w:t>Sanchez-Avila C., Sanchez-</w:t>
      </w:r>
      <w:proofErr w:type="spellStart"/>
      <w:r w:rsidRPr="008B6ED4">
        <w:rPr>
          <w:lang w:val="en-US"/>
        </w:rPr>
        <w:t>Reillol</w:t>
      </w:r>
      <w:proofErr w:type="spellEnd"/>
      <w:r w:rsidRPr="008B6ED4">
        <w:rPr>
          <w:lang w:val="en-US"/>
        </w:rPr>
        <w:t xml:space="preserve"> R.: </w:t>
      </w:r>
      <w:r w:rsidRPr="008B6ED4">
        <w:rPr>
          <w:i/>
          <w:lang w:val="en-US"/>
        </w:rPr>
        <w:t xml:space="preserve">The </w:t>
      </w:r>
      <w:proofErr w:type="spellStart"/>
      <w:r w:rsidRPr="008B6ED4">
        <w:rPr>
          <w:i/>
          <w:lang w:val="en-US"/>
        </w:rPr>
        <w:t>Rijndael</w:t>
      </w:r>
      <w:proofErr w:type="spellEnd"/>
      <w:r w:rsidRPr="008B6ED4">
        <w:rPr>
          <w:i/>
          <w:lang w:val="en-US"/>
        </w:rPr>
        <w:t xml:space="preserve"> block cipher (AES proposal): a comparison</w:t>
      </w:r>
      <w:r w:rsidR="0014520F" w:rsidRPr="008B6ED4">
        <w:rPr>
          <w:i/>
          <w:lang w:val="en-US"/>
        </w:rPr>
        <w:t> </w:t>
      </w:r>
      <w:r w:rsidRPr="008B6ED4">
        <w:rPr>
          <w:i/>
          <w:lang w:val="en-US"/>
        </w:rPr>
        <w:t>with</w:t>
      </w:r>
      <w:r w:rsidR="0014520F" w:rsidRPr="008B6ED4">
        <w:rPr>
          <w:i/>
          <w:lang w:val="en-US"/>
        </w:rPr>
        <w:t> </w:t>
      </w:r>
      <w:r w:rsidRPr="008B6ED4">
        <w:rPr>
          <w:i/>
          <w:lang w:val="en-US"/>
        </w:rPr>
        <w:t>DES.</w:t>
      </w:r>
      <w:r w:rsidR="0014520F" w:rsidRPr="008B6ED4">
        <w:rPr>
          <w:i/>
          <w:lang w:val="en-US"/>
        </w:rPr>
        <w:br/>
      </w:r>
      <w:proofErr w:type="spellStart"/>
      <w:r w:rsidRPr="008B6ED4">
        <w:rPr>
          <w:rStyle w:val="Emphasis"/>
          <w:lang w:val="en-US"/>
        </w:rPr>
        <w:lastRenderedPageBreak/>
        <w:t>Londyn</w:t>
      </w:r>
      <w:proofErr w:type="spellEnd"/>
      <w:r w:rsidRPr="008B6ED4">
        <w:rPr>
          <w:rStyle w:val="Emphasis"/>
          <w:lang w:val="en-US"/>
        </w:rPr>
        <w:t xml:space="preserve">: </w:t>
      </w:r>
      <w:r w:rsidRPr="008B6ED4">
        <w:rPr>
          <w:rStyle w:val="Emphasis"/>
          <w:i w:val="0"/>
          <w:lang w:val="en-US"/>
        </w:rPr>
        <w:t>Proceedings IEEE 35th Annual 2001 International Carnahan Conference on Security Technology (Cat. No.01CH37186)</w:t>
      </w:r>
      <w:r w:rsidRPr="008B6ED4">
        <w:rPr>
          <w:lang w:val="en-US"/>
        </w:rPr>
        <w:t xml:space="preserve">, 2001, s. 229-234. </w:t>
      </w:r>
      <w:proofErr w:type="spellStart"/>
      <w:r w:rsidRPr="008B6ED4">
        <w:rPr>
          <w:u w:val="single"/>
          <w:lang w:val="en-US"/>
        </w:rPr>
        <w:t>doi</w:t>
      </w:r>
      <w:proofErr w:type="spellEnd"/>
      <w:r w:rsidRPr="008B6ED4">
        <w:rPr>
          <w:u w:val="single"/>
          <w:lang w:val="en-US"/>
        </w:rPr>
        <w:t>: 10.1109/CCST.2001.962837</w:t>
      </w:r>
      <w:bookmarkEnd w:id="15"/>
    </w:p>
    <w:p w14:paraId="08C1A9AE" w14:textId="462584FE" w:rsidR="005D3E75" w:rsidRPr="005D3E75" w:rsidRDefault="005D3E75" w:rsidP="005D3E75">
      <w:pPr>
        <w:pStyle w:val="ListParagraph"/>
        <w:numPr>
          <w:ilvl w:val="0"/>
          <w:numId w:val="41"/>
        </w:numPr>
        <w:jc w:val="both"/>
        <w:rPr>
          <w:rStyle w:val="citation"/>
          <w:sz w:val="24"/>
        </w:rPr>
      </w:pPr>
      <w:bookmarkStart w:id="16" w:name="_Ref4013302"/>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42" w:tooltip="Specjalna:Książki/8320426782" w:history="1">
        <w:r w:rsidRPr="005D3E75">
          <w:rPr>
            <w:rStyle w:val="Hyperlink"/>
            <w:color w:val="auto"/>
            <w:sz w:val="24"/>
          </w:rPr>
          <w:t>ISBN </w:t>
        </w:r>
        <w:r w:rsidRPr="005D3E75">
          <w:rPr>
            <w:rStyle w:val="isbn"/>
            <w:sz w:val="24"/>
            <w:u w:val="single"/>
          </w:rPr>
          <w:t>83-204-2678-2</w:t>
        </w:r>
      </w:hyperlink>
      <w:r w:rsidRPr="005D3E75">
        <w:rPr>
          <w:rStyle w:val="citation"/>
          <w:sz w:val="24"/>
        </w:rPr>
        <w:t>.</w:t>
      </w:r>
      <w:bookmarkEnd w:id="16"/>
    </w:p>
    <w:p w14:paraId="08971BF5" w14:textId="2DB87A28" w:rsidR="00C9728F" w:rsidRPr="00A7291B" w:rsidRDefault="0014520F" w:rsidP="005D3E75">
      <w:pPr>
        <w:pStyle w:val="Tekstgwny"/>
        <w:numPr>
          <w:ilvl w:val="0"/>
          <w:numId w:val="41"/>
        </w:numPr>
        <w:rPr>
          <w:rStyle w:val="citation"/>
        </w:rPr>
      </w:pPr>
      <w:bookmarkStart w:id="17"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2D3759">
        <w:rPr>
          <w:rStyle w:val="citation"/>
          <w:u w:val="single"/>
        </w:rPr>
        <w:t>ISBN 83-204-2982-X</w:t>
      </w:r>
      <w:bookmarkEnd w:id="17"/>
    </w:p>
    <w:p w14:paraId="19332427" w14:textId="31F45B25" w:rsidR="00A7291B" w:rsidRDefault="00A7291B" w:rsidP="00A7291B">
      <w:pPr>
        <w:pStyle w:val="ListParagraph"/>
        <w:numPr>
          <w:ilvl w:val="0"/>
          <w:numId w:val="41"/>
        </w:numPr>
        <w:rPr>
          <w:sz w:val="24"/>
        </w:rPr>
      </w:pPr>
      <w:bookmarkStart w:id="18" w:name="_Ref5035303"/>
      <w:r w:rsidRPr="008B6ED4">
        <w:rPr>
          <w:sz w:val="24"/>
          <w:lang w:val="en-US"/>
        </w:rPr>
        <w:t>Trenholme S.</w:t>
      </w:r>
      <w:r w:rsidRPr="008B6ED4">
        <w:rPr>
          <w:lang w:val="en-US"/>
        </w:rPr>
        <w:t xml:space="preserve"> </w:t>
      </w:r>
      <w:r w:rsidRPr="008B6ED4">
        <w:rPr>
          <w:i/>
          <w:sz w:val="24"/>
          <w:lang w:val="en-US"/>
        </w:rPr>
        <w:t>AES' Galois field</w:t>
      </w:r>
      <w:r w:rsidRPr="008B6ED4">
        <w:rPr>
          <w:sz w:val="24"/>
          <w:lang w:val="en-US"/>
        </w:rPr>
        <w:t xml:space="preserve">. </w:t>
      </w:r>
      <w:r w:rsidRPr="00A7291B">
        <w:rPr>
          <w:sz w:val="24"/>
        </w:rPr>
        <w:t xml:space="preserve">W: </w:t>
      </w:r>
      <w:hyperlink r:id="rId43" w:history="1">
        <w:r w:rsidRPr="00A7291B">
          <w:rPr>
            <w:rStyle w:val="Hyperlink"/>
            <w:sz w:val="24"/>
          </w:rPr>
          <w:t>https://www.samiam.org/galois.html</w:t>
        </w:r>
      </w:hyperlink>
      <w:r w:rsidRPr="00A7291B">
        <w:rPr>
          <w:sz w:val="24"/>
        </w:rPr>
        <w:t xml:space="preserve"> [dostęp 01.04.19]</w:t>
      </w:r>
      <w:bookmarkEnd w:id="18"/>
    </w:p>
    <w:p w14:paraId="760F7DF2" w14:textId="77777777" w:rsidR="00A7291B" w:rsidRPr="00A7291B" w:rsidRDefault="00A7291B" w:rsidP="00A7291B">
      <w:pPr>
        <w:pStyle w:val="ListParagraph"/>
        <w:rPr>
          <w:rStyle w:val="citation"/>
          <w:sz w:val="24"/>
        </w:rPr>
      </w:pPr>
    </w:p>
    <w:p w14:paraId="28182BC5" w14:textId="65EB378A" w:rsidR="00C9728F" w:rsidRPr="0053650D" w:rsidRDefault="00C9728F" w:rsidP="00C9728F">
      <w:pPr>
        <w:pStyle w:val="ListParagraph"/>
        <w:numPr>
          <w:ilvl w:val="0"/>
          <w:numId w:val="41"/>
        </w:numPr>
        <w:rPr>
          <w:sz w:val="28"/>
          <w:lang w:val="en-GB"/>
        </w:rPr>
      </w:pPr>
      <w:bookmarkStart w:id="19" w:name="_Ref4009515"/>
      <w:r w:rsidRPr="008B6ED4">
        <w:rPr>
          <w:sz w:val="24"/>
          <w:lang w:val="en-US"/>
        </w:rPr>
        <w:t xml:space="preserve">Vu A., et al., </w:t>
      </w:r>
      <w:r w:rsidRPr="008B6ED4">
        <w:rPr>
          <w:i/>
          <w:sz w:val="24"/>
          <w:lang w:val="en-US"/>
        </w:rPr>
        <w:t>A homogeneous parallel brute force cracking algorithm on the GPU</w:t>
      </w:r>
      <w:r w:rsidRPr="008B6ED4">
        <w:rPr>
          <w:sz w:val="24"/>
          <w:lang w:val="en-US"/>
        </w:rPr>
        <w:t xml:space="preserve">. </w:t>
      </w:r>
      <w:r w:rsidRPr="008B6ED4">
        <w:rPr>
          <w:sz w:val="24"/>
          <w:lang w:val="en-US"/>
        </w:rPr>
        <w:br/>
      </w:r>
      <w:proofErr w:type="spellStart"/>
      <w:r w:rsidRPr="00C9728F">
        <w:rPr>
          <w:sz w:val="24"/>
        </w:rPr>
        <w:t>Seoul</w:t>
      </w:r>
      <w:proofErr w:type="spellEnd"/>
      <w:r w:rsidRPr="00C9728F">
        <w:rPr>
          <w:sz w:val="24"/>
        </w:rPr>
        <w:t xml:space="preserve">: </w:t>
      </w:r>
      <w:r w:rsidRPr="00C9728F">
        <w:rPr>
          <w:rStyle w:val="Emphasis"/>
          <w:i w:val="0"/>
          <w:sz w:val="24"/>
        </w:rPr>
        <w:t>ICTC 2011</w:t>
      </w:r>
      <w:r w:rsidRPr="00C9728F">
        <w:rPr>
          <w:i/>
          <w:sz w:val="24"/>
        </w:rPr>
        <w:t>,</w:t>
      </w:r>
      <w:r w:rsidRPr="00C9728F">
        <w:rPr>
          <w:sz w:val="24"/>
        </w:rPr>
        <w:t xml:space="preserve"> 2011, s. 561-564. </w:t>
      </w:r>
      <w:r w:rsidRPr="00C9728F">
        <w:rPr>
          <w:sz w:val="24"/>
          <w:u w:val="single"/>
        </w:rPr>
        <w:t>doi: 10.1109/ICTC.2011.6082661</w:t>
      </w:r>
      <w:bookmarkEnd w:id="19"/>
    </w:p>
    <w:p w14:paraId="0BBE9B67" w14:textId="77777777" w:rsidR="0053650D" w:rsidRPr="0053650D" w:rsidRDefault="0053650D" w:rsidP="0053650D">
      <w:pPr>
        <w:pStyle w:val="ListParagraph"/>
        <w:rPr>
          <w:sz w:val="28"/>
          <w:lang w:val="en-GB"/>
        </w:rPr>
      </w:pPr>
    </w:p>
    <w:p w14:paraId="1691D99D" w14:textId="378D0FBC" w:rsidR="0053650D" w:rsidRPr="008B6ED4" w:rsidRDefault="0053650D" w:rsidP="0053650D">
      <w:pPr>
        <w:pStyle w:val="ListParagraph"/>
        <w:numPr>
          <w:ilvl w:val="0"/>
          <w:numId w:val="41"/>
        </w:numPr>
        <w:rPr>
          <w:sz w:val="24"/>
          <w:lang w:val="en-US"/>
        </w:rPr>
      </w:pPr>
      <w:bookmarkStart w:id="20" w:name="_Ref4789321"/>
      <w:r w:rsidRPr="008B6ED4">
        <w:rPr>
          <w:sz w:val="24"/>
          <w:lang w:val="en-US"/>
        </w:rPr>
        <w:t xml:space="preserve">Wang D., Sun S. </w:t>
      </w:r>
      <w:r w:rsidRPr="008B6ED4">
        <w:rPr>
          <w:i/>
          <w:sz w:val="24"/>
          <w:lang w:val="en-US"/>
        </w:rPr>
        <w:t xml:space="preserve">Replacement and Structure of S-Boxes in </w:t>
      </w:r>
      <w:proofErr w:type="spellStart"/>
      <w:r w:rsidRPr="008B6ED4">
        <w:rPr>
          <w:i/>
          <w:sz w:val="24"/>
          <w:lang w:val="en-US"/>
        </w:rPr>
        <w:t>Rijndael</w:t>
      </w:r>
      <w:proofErr w:type="spellEnd"/>
      <w:r w:rsidRPr="008B6ED4">
        <w:rPr>
          <w:sz w:val="24"/>
          <w:lang w:val="en-US"/>
        </w:rPr>
        <w:t xml:space="preserve">. </w:t>
      </w:r>
      <w:r w:rsidRPr="008B6ED4">
        <w:rPr>
          <w:sz w:val="24"/>
          <w:lang w:val="en-US"/>
        </w:rPr>
        <w:br/>
        <w:t xml:space="preserve">Hubei: </w:t>
      </w:r>
      <w:r w:rsidRPr="008B6ED4">
        <w:rPr>
          <w:rStyle w:val="Emphasis"/>
          <w:i w:val="0"/>
          <w:sz w:val="24"/>
          <w:lang w:val="en-US"/>
        </w:rPr>
        <w:t>2008 International Conference on Computer Science and Software Engineering</w:t>
      </w:r>
      <w:r w:rsidRPr="008B6ED4">
        <w:rPr>
          <w:i/>
          <w:sz w:val="24"/>
          <w:lang w:val="en-US"/>
        </w:rPr>
        <w:t>,</w:t>
      </w:r>
      <w:r w:rsidRPr="008B6ED4">
        <w:rPr>
          <w:sz w:val="24"/>
          <w:lang w:val="en-US"/>
        </w:rPr>
        <w:t xml:space="preserve"> 2008, s. 782-784. </w:t>
      </w:r>
      <w:proofErr w:type="spellStart"/>
      <w:r w:rsidRPr="008B6ED4">
        <w:rPr>
          <w:sz w:val="24"/>
          <w:u w:val="single"/>
          <w:lang w:val="en-US"/>
        </w:rPr>
        <w:t>doi</w:t>
      </w:r>
      <w:proofErr w:type="spellEnd"/>
      <w:r w:rsidRPr="008B6ED4">
        <w:rPr>
          <w:sz w:val="24"/>
          <w:u w:val="single"/>
          <w:lang w:val="en-US"/>
        </w:rPr>
        <w:t>: 10.1109/CSSE.2008.296</w:t>
      </w:r>
      <w:bookmarkEnd w:id="20"/>
    </w:p>
    <w:p w14:paraId="44373FA8" w14:textId="77777777" w:rsidR="0053650D" w:rsidRPr="00C9728F" w:rsidRDefault="0053650D" w:rsidP="0053650D">
      <w:pPr>
        <w:pStyle w:val="ListParagraph"/>
        <w:rPr>
          <w:sz w:val="28"/>
          <w:lang w:val="en-GB"/>
        </w:rPr>
      </w:pPr>
    </w:p>
    <w:p w14:paraId="4253ED06" w14:textId="77777777" w:rsidR="005D3E75" w:rsidRPr="008B6ED4" w:rsidRDefault="005D3E75" w:rsidP="00C9728F">
      <w:pPr>
        <w:pStyle w:val="Tekstgwny"/>
        <w:ind w:left="720"/>
        <w:rPr>
          <w:lang w:val="en-US"/>
        </w:rPr>
      </w:pPr>
      <w:r w:rsidRPr="008B6ED4">
        <w:rPr>
          <w:u w:val="single"/>
          <w:lang w:val="en-US"/>
        </w:rPr>
        <w:br/>
      </w:r>
    </w:p>
    <w:p w14:paraId="28B8CB75" w14:textId="77777777" w:rsidR="00F972FE" w:rsidRPr="008B6ED4" w:rsidRDefault="00F972FE" w:rsidP="00F972FE">
      <w:pPr>
        <w:rPr>
          <w:lang w:val="en-US"/>
        </w:rPr>
      </w:pPr>
    </w:p>
    <w:p w14:paraId="54621DE5" w14:textId="77777777" w:rsidR="00F972FE" w:rsidRPr="008B6ED4" w:rsidRDefault="00F972FE" w:rsidP="00F972FE">
      <w:pPr>
        <w:rPr>
          <w:lang w:val="en-US"/>
        </w:rPr>
      </w:pPr>
    </w:p>
    <w:p w14:paraId="5321C497" w14:textId="77777777" w:rsidR="0086188D" w:rsidRPr="008B6ED4" w:rsidRDefault="0086188D" w:rsidP="0086188D">
      <w:pPr>
        <w:rPr>
          <w:lang w:val="en-US"/>
        </w:rPr>
      </w:pPr>
    </w:p>
    <w:p w14:paraId="517FABFF" w14:textId="77777777" w:rsidR="0086188D" w:rsidRPr="008B6ED4" w:rsidRDefault="0086188D" w:rsidP="0086188D">
      <w:pPr>
        <w:rPr>
          <w:lang w:val="en-US"/>
        </w:rPr>
      </w:pPr>
    </w:p>
    <w:p w14:paraId="29F638FE" w14:textId="77777777" w:rsidR="0086188D" w:rsidRPr="008B6ED4" w:rsidRDefault="0086188D" w:rsidP="0086188D">
      <w:pPr>
        <w:rPr>
          <w:lang w:val="en-US"/>
        </w:rPr>
      </w:pPr>
    </w:p>
    <w:p w14:paraId="65F53C91" w14:textId="77777777" w:rsidR="006C2A64" w:rsidRPr="008B6ED4" w:rsidRDefault="006C2A64" w:rsidP="006639C9">
      <w:pPr>
        <w:pStyle w:val="Tekstgwny"/>
        <w:rPr>
          <w:sz w:val="22"/>
          <w:lang w:val="en-US"/>
        </w:rPr>
      </w:pPr>
    </w:p>
    <w:sectPr w:rsidR="006C2A64" w:rsidRPr="008B6ED4" w:rsidSect="00720762">
      <w:headerReference w:type="first" r:id="rId44"/>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E51351" w14:textId="77777777" w:rsidR="00E55E1B" w:rsidRDefault="00E55E1B" w:rsidP="004677F7">
      <w:pPr>
        <w:spacing w:after="0" w:line="240" w:lineRule="auto"/>
      </w:pPr>
      <w:r>
        <w:separator/>
      </w:r>
    </w:p>
  </w:endnote>
  <w:endnote w:type="continuationSeparator" w:id="0">
    <w:p w14:paraId="4688BC57" w14:textId="77777777" w:rsidR="00E55E1B" w:rsidRDefault="00E55E1B"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4000ACFF" w:usb2="00000001" w:usb3="00000000" w:csb0="000001FF" w:csb1="00000000"/>
  </w:font>
  <w:font w:name="Calibri Light">
    <w:panose1 w:val="020F0302020204030204"/>
    <w:charset w:val="EE"/>
    <w:family w:val="swiss"/>
    <w:pitch w:val="variable"/>
    <w:sig w:usb0="A0002AEF" w:usb1="4000207B" w:usb2="00000000"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Content>
      <w:p w14:paraId="4EE2D28D" w14:textId="77777777" w:rsidR="008B6ED4" w:rsidRDefault="008B6ED4">
        <w:pPr>
          <w:pStyle w:val="Footer"/>
        </w:pPr>
        <w:r>
          <w:fldChar w:fldCharType="begin"/>
        </w:r>
        <w:r>
          <w:instrText>PAGE   \* MERGEFORMAT</w:instrText>
        </w:r>
        <w:r>
          <w:fldChar w:fldCharType="separate"/>
        </w:r>
        <w:r>
          <w:rPr>
            <w:noProof/>
          </w:rPr>
          <w:t>58</w:t>
        </w:r>
        <w:r>
          <w:fldChar w:fldCharType="end"/>
        </w:r>
      </w:p>
    </w:sdtContent>
  </w:sdt>
  <w:p w14:paraId="6EB44835" w14:textId="77777777" w:rsidR="008B6ED4" w:rsidRDefault="008B6E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Content>
      <w:p w14:paraId="46D8F5D8" w14:textId="77777777" w:rsidR="008B6ED4" w:rsidRDefault="008B6ED4">
        <w:pPr>
          <w:pStyle w:val="Footer"/>
          <w:jc w:val="right"/>
        </w:pPr>
        <w:r>
          <w:fldChar w:fldCharType="begin"/>
        </w:r>
        <w:r>
          <w:instrText>PAGE   \* MERGEFORMAT</w:instrText>
        </w:r>
        <w:r>
          <w:fldChar w:fldCharType="separate"/>
        </w:r>
        <w:r>
          <w:rPr>
            <w:noProof/>
          </w:rPr>
          <w:t>57</w:t>
        </w:r>
        <w:r>
          <w:fldChar w:fldCharType="end"/>
        </w:r>
      </w:p>
    </w:sdtContent>
  </w:sdt>
  <w:p w14:paraId="0C5C3D6F" w14:textId="77777777" w:rsidR="008B6ED4" w:rsidRDefault="008B6ED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0D14C" w14:textId="77777777" w:rsidR="00366C20" w:rsidRDefault="00366C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0B1F15" w14:textId="77777777" w:rsidR="00E55E1B" w:rsidRDefault="00E55E1B" w:rsidP="004677F7">
      <w:pPr>
        <w:spacing w:after="0" w:line="240" w:lineRule="auto"/>
      </w:pPr>
      <w:r>
        <w:separator/>
      </w:r>
    </w:p>
  </w:footnote>
  <w:footnote w:type="continuationSeparator" w:id="0">
    <w:p w14:paraId="6CCA8943" w14:textId="77777777" w:rsidR="00E55E1B" w:rsidRDefault="00E55E1B"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8B6ED4" w:rsidRDefault="008B6ED4">
        <w:pPr>
          <w:pStyle w:val="Header"/>
          <w:pBdr>
            <w:bottom w:val="single" w:sz="4" w:space="1" w:color="D9D9D9" w:themeColor="background1" w:themeShade="D9"/>
          </w:pBdr>
          <w:rPr>
            <w:b/>
            <w:bCs/>
          </w:rPr>
        </w:pPr>
        <w:r>
          <w:fldChar w:fldCharType="begin"/>
        </w:r>
        <w:r>
          <w:instrText>PAGE   \* MERGEFORMAT</w:instrText>
        </w:r>
        <w:r>
          <w:fldChar w:fldCharType="separate"/>
        </w:r>
        <w:r w:rsidRPr="00B5604B">
          <w:rPr>
            <w:b/>
            <w:bCs/>
            <w:noProof/>
          </w:rPr>
          <w:t>58</w:t>
        </w:r>
        <w:r>
          <w:rPr>
            <w:b/>
            <w:bCs/>
          </w:rPr>
          <w:fldChar w:fldCharType="end"/>
        </w:r>
        <w:r>
          <w:rPr>
            <w:b/>
            <w:bCs/>
          </w:rPr>
          <w:t xml:space="preserve"> | </w:t>
        </w:r>
        <w:r>
          <w:rPr>
            <w:color w:val="7F7F7F" w:themeColor="background1" w:themeShade="7F"/>
            <w:spacing w:val="60"/>
          </w:rPr>
          <w:t>Strona</w:t>
        </w:r>
      </w:p>
    </w:sdtContent>
  </w:sdt>
  <w:p w14:paraId="110F8C25" w14:textId="77777777" w:rsidR="008B6ED4" w:rsidRDefault="008B6E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8B6ED4" w:rsidRDefault="008B6ED4">
        <w:pPr>
          <w:pStyle w:val="Header"/>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Pr="00B5604B">
          <w:rPr>
            <w:b/>
            <w:bCs/>
            <w:noProof/>
          </w:rPr>
          <w:t>57</w:t>
        </w:r>
        <w:r>
          <w:rPr>
            <w:b/>
            <w:bCs/>
          </w:rPr>
          <w:fldChar w:fldCharType="end"/>
        </w:r>
      </w:p>
    </w:sdtContent>
  </w:sdt>
  <w:p w14:paraId="332846C2" w14:textId="77777777" w:rsidR="008B6ED4" w:rsidRDefault="008B6ED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CB624" w14:textId="77777777" w:rsidR="00366C20" w:rsidRDefault="00366C2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8B6ED4" w:rsidRDefault="008B6ED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8B6ED4" w:rsidRDefault="008B6ED4">
        <w:pPr>
          <w:pStyle w:val="Header"/>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8B6ED4" w:rsidRDefault="008B6E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E3774"/>
    <w:multiLevelType w:val="hybridMultilevel"/>
    <w:tmpl w:val="4656CD6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006E3ABC"/>
    <w:multiLevelType w:val="hybridMultilevel"/>
    <w:tmpl w:val="D8C81C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 w15:restartNumberingAfterBreak="0">
    <w:nsid w:val="009578C5"/>
    <w:multiLevelType w:val="hybridMultilevel"/>
    <w:tmpl w:val="BD5AA536"/>
    <w:lvl w:ilvl="0" w:tplc="0415000F">
      <w:start w:val="1"/>
      <w:numFmt w:val="decimal"/>
      <w:lvlText w:val="%1."/>
      <w:lvlJc w:val="left"/>
      <w:pPr>
        <w:ind w:left="1428" w:hanging="360"/>
      </w:pPr>
    </w:lvl>
    <w:lvl w:ilvl="1" w:tplc="04150019">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 w15:restartNumberingAfterBreak="0">
    <w:nsid w:val="010F39ED"/>
    <w:multiLevelType w:val="hybridMultilevel"/>
    <w:tmpl w:val="C87497B2"/>
    <w:lvl w:ilvl="0" w:tplc="E9DC42D8">
      <w:start w:val="1"/>
      <w:numFmt w:val="decimal"/>
      <w:lvlText w:val="[%1]"/>
      <w:lvlJc w:val="center"/>
      <w:pPr>
        <w:ind w:left="720" w:hanging="360"/>
      </w:pPr>
      <w:rPr>
        <w:rFonts w:hint="default"/>
      </w:rPr>
    </w:lvl>
    <w:lvl w:ilvl="1" w:tplc="0AA0F46A">
      <w:start w:val="1"/>
      <w:numFmt w:val="upperLetter"/>
      <w:lvlText w:val="%2."/>
      <w:lvlJc w:val="left"/>
      <w:pPr>
        <w:ind w:left="1440" w:hanging="360"/>
      </w:pPr>
      <w:rPr>
        <w:rFonts w:hint="default"/>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05AA7E38"/>
    <w:multiLevelType w:val="hybridMultilevel"/>
    <w:tmpl w:val="6FD0F15C"/>
    <w:lvl w:ilvl="0" w:tplc="04150015">
      <w:start w:val="9"/>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D1D3D11"/>
    <w:multiLevelType w:val="hybridMultilevel"/>
    <w:tmpl w:val="ECECE2F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0EFB775B"/>
    <w:multiLevelType w:val="hybridMultilevel"/>
    <w:tmpl w:val="B8AAC056"/>
    <w:lvl w:ilvl="0" w:tplc="E9DC42D8">
      <w:start w:val="1"/>
      <w:numFmt w:val="decimal"/>
      <w:lvlText w:val="[%1]"/>
      <w:lvlJc w:val="center"/>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2347B89"/>
    <w:multiLevelType w:val="hybridMultilevel"/>
    <w:tmpl w:val="01C07E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141E6551"/>
    <w:multiLevelType w:val="hybridMultilevel"/>
    <w:tmpl w:val="44922918"/>
    <w:lvl w:ilvl="0" w:tplc="04150001">
      <w:start w:val="1"/>
      <w:numFmt w:val="bullet"/>
      <w:lvlText w:val=""/>
      <w:lvlJc w:val="left"/>
      <w:pPr>
        <w:ind w:left="1440" w:hanging="360"/>
      </w:pPr>
      <w:rPr>
        <w:rFonts w:ascii="Symbol" w:hAnsi="Symbol" w:hint="default"/>
      </w:rPr>
    </w:lvl>
    <w:lvl w:ilvl="1" w:tplc="04150003" w:tentative="1">
      <w:start w:val="1"/>
      <w:numFmt w:val="bullet"/>
      <w:lvlText w:val="o"/>
      <w:lvlJc w:val="left"/>
      <w:pPr>
        <w:ind w:left="2160" w:hanging="360"/>
      </w:pPr>
      <w:rPr>
        <w:rFonts w:ascii="Courier New" w:hAnsi="Courier New" w:cs="Courier New" w:hint="default"/>
      </w:rPr>
    </w:lvl>
    <w:lvl w:ilvl="2" w:tplc="04150005" w:tentative="1">
      <w:start w:val="1"/>
      <w:numFmt w:val="bullet"/>
      <w:lvlText w:val=""/>
      <w:lvlJc w:val="left"/>
      <w:pPr>
        <w:ind w:left="2880" w:hanging="360"/>
      </w:pPr>
      <w:rPr>
        <w:rFonts w:ascii="Wingdings" w:hAnsi="Wingdings" w:hint="default"/>
      </w:rPr>
    </w:lvl>
    <w:lvl w:ilvl="3" w:tplc="04150001" w:tentative="1">
      <w:start w:val="1"/>
      <w:numFmt w:val="bullet"/>
      <w:lvlText w:val=""/>
      <w:lvlJc w:val="left"/>
      <w:pPr>
        <w:ind w:left="3600" w:hanging="360"/>
      </w:pPr>
      <w:rPr>
        <w:rFonts w:ascii="Symbol" w:hAnsi="Symbol" w:hint="default"/>
      </w:rPr>
    </w:lvl>
    <w:lvl w:ilvl="4" w:tplc="04150003" w:tentative="1">
      <w:start w:val="1"/>
      <w:numFmt w:val="bullet"/>
      <w:lvlText w:val="o"/>
      <w:lvlJc w:val="left"/>
      <w:pPr>
        <w:ind w:left="4320" w:hanging="360"/>
      </w:pPr>
      <w:rPr>
        <w:rFonts w:ascii="Courier New" w:hAnsi="Courier New" w:cs="Courier New" w:hint="default"/>
      </w:rPr>
    </w:lvl>
    <w:lvl w:ilvl="5" w:tplc="04150005" w:tentative="1">
      <w:start w:val="1"/>
      <w:numFmt w:val="bullet"/>
      <w:lvlText w:val=""/>
      <w:lvlJc w:val="left"/>
      <w:pPr>
        <w:ind w:left="5040" w:hanging="360"/>
      </w:pPr>
      <w:rPr>
        <w:rFonts w:ascii="Wingdings" w:hAnsi="Wingdings" w:hint="default"/>
      </w:rPr>
    </w:lvl>
    <w:lvl w:ilvl="6" w:tplc="04150001" w:tentative="1">
      <w:start w:val="1"/>
      <w:numFmt w:val="bullet"/>
      <w:lvlText w:val=""/>
      <w:lvlJc w:val="left"/>
      <w:pPr>
        <w:ind w:left="5760" w:hanging="360"/>
      </w:pPr>
      <w:rPr>
        <w:rFonts w:ascii="Symbol" w:hAnsi="Symbol" w:hint="default"/>
      </w:rPr>
    </w:lvl>
    <w:lvl w:ilvl="7" w:tplc="04150003" w:tentative="1">
      <w:start w:val="1"/>
      <w:numFmt w:val="bullet"/>
      <w:lvlText w:val="o"/>
      <w:lvlJc w:val="left"/>
      <w:pPr>
        <w:ind w:left="6480" w:hanging="360"/>
      </w:pPr>
      <w:rPr>
        <w:rFonts w:ascii="Courier New" w:hAnsi="Courier New" w:cs="Courier New" w:hint="default"/>
      </w:rPr>
    </w:lvl>
    <w:lvl w:ilvl="8" w:tplc="04150005" w:tentative="1">
      <w:start w:val="1"/>
      <w:numFmt w:val="bullet"/>
      <w:lvlText w:val=""/>
      <w:lvlJc w:val="left"/>
      <w:pPr>
        <w:ind w:left="7200" w:hanging="360"/>
      </w:pPr>
      <w:rPr>
        <w:rFonts w:ascii="Wingdings" w:hAnsi="Wingdings" w:hint="default"/>
      </w:rPr>
    </w:lvl>
  </w:abstractNum>
  <w:abstractNum w:abstractNumId="10" w15:restartNumberingAfterBreak="0">
    <w:nsid w:val="1B9E272D"/>
    <w:multiLevelType w:val="hybridMultilevel"/>
    <w:tmpl w:val="4C722968"/>
    <w:lvl w:ilvl="0" w:tplc="04150001">
      <w:start w:val="1"/>
      <w:numFmt w:val="bullet"/>
      <w:lvlText w:val=""/>
      <w:lvlJc w:val="left"/>
      <w:pPr>
        <w:ind w:left="1428" w:hanging="360"/>
      </w:pPr>
      <w:rPr>
        <w:rFonts w:ascii="Symbol" w:hAnsi="Symbol" w:hint="default"/>
      </w:rPr>
    </w:lvl>
    <w:lvl w:ilvl="1" w:tplc="04150003">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1" w15:restartNumberingAfterBreak="0">
    <w:nsid w:val="1F7A3E6F"/>
    <w:multiLevelType w:val="hybridMultilevel"/>
    <w:tmpl w:val="C4C2C65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FC60316"/>
    <w:multiLevelType w:val="hybridMultilevel"/>
    <w:tmpl w:val="0D66776A"/>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4" w15:restartNumberingAfterBreak="0">
    <w:nsid w:val="308224CE"/>
    <w:multiLevelType w:val="hybridMultilevel"/>
    <w:tmpl w:val="7CC86CC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32F0515D"/>
    <w:multiLevelType w:val="hybridMultilevel"/>
    <w:tmpl w:val="436869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6522563"/>
    <w:multiLevelType w:val="hybridMultilevel"/>
    <w:tmpl w:val="1834C3D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7" w15:restartNumberingAfterBreak="0">
    <w:nsid w:val="36744DB5"/>
    <w:multiLevelType w:val="hybridMultilevel"/>
    <w:tmpl w:val="CDD87FF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0" w15:restartNumberingAfterBreak="0">
    <w:nsid w:val="43C64C23"/>
    <w:multiLevelType w:val="hybridMultilevel"/>
    <w:tmpl w:val="4E22E09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15:restartNumberingAfterBreak="0">
    <w:nsid w:val="450A4D5C"/>
    <w:multiLevelType w:val="hybridMultilevel"/>
    <w:tmpl w:val="2780B534"/>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2" w15:restartNumberingAfterBreak="0">
    <w:nsid w:val="45267E34"/>
    <w:multiLevelType w:val="hybridMultilevel"/>
    <w:tmpl w:val="B97699C8"/>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3" w15:restartNumberingAfterBreak="0">
    <w:nsid w:val="45574D07"/>
    <w:multiLevelType w:val="hybridMultilevel"/>
    <w:tmpl w:val="8A2EA3A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15:restartNumberingAfterBreak="0">
    <w:nsid w:val="4A51552B"/>
    <w:multiLevelType w:val="hybridMultilevel"/>
    <w:tmpl w:val="0B24A820"/>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15:restartNumberingAfterBreak="0">
    <w:nsid w:val="4B1E70B4"/>
    <w:multiLevelType w:val="hybridMultilevel"/>
    <w:tmpl w:val="0220CD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4EAA1943"/>
    <w:multiLevelType w:val="hybridMultilevel"/>
    <w:tmpl w:val="BA3E4D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7"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8" w15:restartNumberingAfterBreak="0">
    <w:nsid w:val="51CD76DC"/>
    <w:multiLevelType w:val="hybridMultilevel"/>
    <w:tmpl w:val="379CC8B0"/>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9" w15:restartNumberingAfterBreak="0">
    <w:nsid w:val="578A005E"/>
    <w:multiLevelType w:val="hybridMultilevel"/>
    <w:tmpl w:val="81BEEA3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58FD34B0"/>
    <w:multiLevelType w:val="hybridMultilevel"/>
    <w:tmpl w:val="E7B2241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31" w15:restartNumberingAfterBreak="0">
    <w:nsid w:val="59585059"/>
    <w:multiLevelType w:val="hybridMultilevel"/>
    <w:tmpl w:val="4176D38A"/>
    <w:lvl w:ilvl="0" w:tplc="0B004804">
      <w:start w:val="1"/>
      <w:numFmt w:val="bullet"/>
      <w:lvlText w:val="•"/>
      <w:lvlJc w:val="left"/>
      <w:pPr>
        <w:tabs>
          <w:tab w:val="num" w:pos="720"/>
        </w:tabs>
        <w:ind w:left="720" w:hanging="360"/>
      </w:pPr>
      <w:rPr>
        <w:rFonts w:ascii="Times New Roman" w:hAnsi="Times New Roman" w:hint="default"/>
      </w:rPr>
    </w:lvl>
    <w:lvl w:ilvl="1" w:tplc="4508A8D2" w:tentative="1">
      <w:start w:val="1"/>
      <w:numFmt w:val="bullet"/>
      <w:lvlText w:val="•"/>
      <w:lvlJc w:val="left"/>
      <w:pPr>
        <w:tabs>
          <w:tab w:val="num" w:pos="1440"/>
        </w:tabs>
        <w:ind w:left="1440" w:hanging="360"/>
      </w:pPr>
      <w:rPr>
        <w:rFonts w:ascii="Times New Roman" w:hAnsi="Times New Roman" w:hint="default"/>
      </w:rPr>
    </w:lvl>
    <w:lvl w:ilvl="2" w:tplc="1F0C564E" w:tentative="1">
      <w:start w:val="1"/>
      <w:numFmt w:val="bullet"/>
      <w:lvlText w:val="•"/>
      <w:lvlJc w:val="left"/>
      <w:pPr>
        <w:tabs>
          <w:tab w:val="num" w:pos="2160"/>
        </w:tabs>
        <w:ind w:left="2160" w:hanging="360"/>
      </w:pPr>
      <w:rPr>
        <w:rFonts w:ascii="Times New Roman" w:hAnsi="Times New Roman" w:hint="default"/>
      </w:rPr>
    </w:lvl>
    <w:lvl w:ilvl="3" w:tplc="750857A0" w:tentative="1">
      <w:start w:val="1"/>
      <w:numFmt w:val="bullet"/>
      <w:lvlText w:val="•"/>
      <w:lvlJc w:val="left"/>
      <w:pPr>
        <w:tabs>
          <w:tab w:val="num" w:pos="2880"/>
        </w:tabs>
        <w:ind w:left="2880" w:hanging="360"/>
      </w:pPr>
      <w:rPr>
        <w:rFonts w:ascii="Times New Roman" w:hAnsi="Times New Roman" w:hint="default"/>
      </w:rPr>
    </w:lvl>
    <w:lvl w:ilvl="4" w:tplc="07023090" w:tentative="1">
      <w:start w:val="1"/>
      <w:numFmt w:val="bullet"/>
      <w:lvlText w:val="•"/>
      <w:lvlJc w:val="left"/>
      <w:pPr>
        <w:tabs>
          <w:tab w:val="num" w:pos="3600"/>
        </w:tabs>
        <w:ind w:left="3600" w:hanging="360"/>
      </w:pPr>
      <w:rPr>
        <w:rFonts w:ascii="Times New Roman" w:hAnsi="Times New Roman" w:hint="default"/>
      </w:rPr>
    </w:lvl>
    <w:lvl w:ilvl="5" w:tplc="4EC42536" w:tentative="1">
      <w:start w:val="1"/>
      <w:numFmt w:val="bullet"/>
      <w:lvlText w:val="•"/>
      <w:lvlJc w:val="left"/>
      <w:pPr>
        <w:tabs>
          <w:tab w:val="num" w:pos="4320"/>
        </w:tabs>
        <w:ind w:left="4320" w:hanging="360"/>
      </w:pPr>
      <w:rPr>
        <w:rFonts w:ascii="Times New Roman" w:hAnsi="Times New Roman" w:hint="default"/>
      </w:rPr>
    </w:lvl>
    <w:lvl w:ilvl="6" w:tplc="EC286E52" w:tentative="1">
      <w:start w:val="1"/>
      <w:numFmt w:val="bullet"/>
      <w:lvlText w:val="•"/>
      <w:lvlJc w:val="left"/>
      <w:pPr>
        <w:tabs>
          <w:tab w:val="num" w:pos="5040"/>
        </w:tabs>
        <w:ind w:left="5040" w:hanging="360"/>
      </w:pPr>
      <w:rPr>
        <w:rFonts w:ascii="Times New Roman" w:hAnsi="Times New Roman" w:hint="default"/>
      </w:rPr>
    </w:lvl>
    <w:lvl w:ilvl="7" w:tplc="A77E3A80" w:tentative="1">
      <w:start w:val="1"/>
      <w:numFmt w:val="bullet"/>
      <w:lvlText w:val="•"/>
      <w:lvlJc w:val="left"/>
      <w:pPr>
        <w:tabs>
          <w:tab w:val="num" w:pos="5760"/>
        </w:tabs>
        <w:ind w:left="5760" w:hanging="360"/>
      </w:pPr>
      <w:rPr>
        <w:rFonts w:ascii="Times New Roman" w:hAnsi="Times New Roman" w:hint="default"/>
      </w:rPr>
    </w:lvl>
    <w:lvl w:ilvl="8" w:tplc="A2E811D2"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B157565"/>
    <w:multiLevelType w:val="hybridMultilevel"/>
    <w:tmpl w:val="EC54F2D4"/>
    <w:lvl w:ilvl="0" w:tplc="26A8705A">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5BF924AD"/>
    <w:multiLevelType w:val="hybridMultilevel"/>
    <w:tmpl w:val="90C20B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34" w15:restartNumberingAfterBreak="0">
    <w:nsid w:val="5CA27564"/>
    <w:multiLevelType w:val="hybridMultilevel"/>
    <w:tmpl w:val="AF00FDB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5"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6CDA253B"/>
    <w:multiLevelType w:val="hybridMultilevel"/>
    <w:tmpl w:val="2598B8C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 w15:restartNumberingAfterBreak="0">
    <w:nsid w:val="7137299B"/>
    <w:multiLevelType w:val="hybridMultilevel"/>
    <w:tmpl w:val="A8703D00"/>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8"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9" w15:restartNumberingAfterBreak="0">
    <w:nsid w:val="71D00E56"/>
    <w:multiLevelType w:val="hybridMultilevel"/>
    <w:tmpl w:val="43DCAA5C"/>
    <w:lvl w:ilvl="0" w:tplc="0415000F">
      <w:start w:val="1"/>
      <w:numFmt w:val="decimal"/>
      <w:lvlText w:val="%1."/>
      <w:lvlJc w:val="left"/>
      <w:pPr>
        <w:ind w:left="567" w:hanging="360"/>
      </w:pPr>
    </w:lvl>
    <w:lvl w:ilvl="1" w:tplc="04150019" w:tentative="1">
      <w:start w:val="1"/>
      <w:numFmt w:val="lowerLetter"/>
      <w:lvlText w:val="%2."/>
      <w:lvlJc w:val="left"/>
      <w:pPr>
        <w:ind w:left="1287" w:hanging="360"/>
      </w:pPr>
    </w:lvl>
    <w:lvl w:ilvl="2" w:tplc="0415001B" w:tentative="1">
      <w:start w:val="1"/>
      <w:numFmt w:val="lowerRoman"/>
      <w:lvlText w:val="%3."/>
      <w:lvlJc w:val="right"/>
      <w:pPr>
        <w:ind w:left="2007" w:hanging="180"/>
      </w:pPr>
    </w:lvl>
    <w:lvl w:ilvl="3" w:tplc="0415000F" w:tentative="1">
      <w:start w:val="1"/>
      <w:numFmt w:val="decimal"/>
      <w:lvlText w:val="%4."/>
      <w:lvlJc w:val="left"/>
      <w:pPr>
        <w:ind w:left="2727" w:hanging="360"/>
      </w:pPr>
    </w:lvl>
    <w:lvl w:ilvl="4" w:tplc="04150019" w:tentative="1">
      <w:start w:val="1"/>
      <w:numFmt w:val="lowerLetter"/>
      <w:lvlText w:val="%5."/>
      <w:lvlJc w:val="left"/>
      <w:pPr>
        <w:ind w:left="3447" w:hanging="360"/>
      </w:pPr>
    </w:lvl>
    <w:lvl w:ilvl="5" w:tplc="0415001B" w:tentative="1">
      <w:start w:val="1"/>
      <w:numFmt w:val="lowerRoman"/>
      <w:lvlText w:val="%6."/>
      <w:lvlJc w:val="right"/>
      <w:pPr>
        <w:ind w:left="4167" w:hanging="180"/>
      </w:pPr>
    </w:lvl>
    <w:lvl w:ilvl="6" w:tplc="0415000F" w:tentative="1">
      <w:start w:val="1"/>
      <w:numFmt w:val="decimal"/>
      <w:lvlText w:val="%7."/>
      <w:lvlJc w:val="left"/>
      <w:pPr>
        <w:ind w:left="4887" w:hanging="360"/>
      </w:pPr>
    </w:lvl>
    <w:lvl w:ilvl="7" w:tplc="04150019" w:tentative="1">
      <w:start w:val="1"/>
      <w:numFmt w:val="lowerLetter"/>
      <w:lvlText w:val="%8."/>
      <w:lvlJc w:val="left"/>
      <w:pPr>
        <w:ind w:left="5607" w:hanging="360"/>
      </w:pPr>
    </w:lvl>
    <w:lvl w:ilvl="8" w:tplc="0415001B" w:tentative="1">
      <w:start w:val="1"/>
      <w:numFmt w:val="lowerRoman"/>
      <w:lvlText w:val="%9."/>
      <w:lvlJc w:val="right"/>
      <w:pPr>
        <w:ind w:left="6327" w:hanging="180"/>
      </w:pPr>
    </w:lvl>
  </w:abstractNum>
  <w:abstractNum w:abstractNumId="40"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1" w15:restartNumberingAfterBreak="0">
    <w:nsid w:val="73E73ADC"/>
    <w:multiLevelType w:val="hybridMultilevel"/>
    <w:tmpl w:val="8FBA76F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42" w15:restartNumberingAfterBreak="0">
    <w:nsid w:val="7503529C"/>
    <w:multiLevelType w:val="hybridMultilevel"/>
    <w:tmpl w:val="E72E850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3" w15:restartNumberingAfterBreak="0">
    <w:nsid w:val="758B1F07"/>
    <w:multiLevelType w:val="hybridMultilevel"/>
    <w:tmpl w:val="0DAAA06E"/>
    <w:lvl w:ilvl="0" w:tplc="E9DC42D8">
      <w:start w:val="1"/>
      <w:numFmt w:val="decimal"/>
      <w:lvlText w:val="[%1]"/>
      <w:lvlJc w:val="center"/>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4" w15:restartNumberingAfterBreak="0">
    <w:nsid w:val="788011F4"/>
    <w:multiLevelType w:val="hybridMultilevel"/>
    <w:tmpl w:val="02B66DE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5"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6" w15:restartNumberingAfterBreak="0">
    <w:nsid w:val="7B3A201F"/>
    <w:multiLevelType w:val="hybridMultilevel"/>
    <w:tmpl w:val="D3A29882"/>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7" w15:restartNumberingAfterBreak="0">
    <w:nsid w:val="7CEF2005"/>
    <w:multiLevelType w:val="hybridMultilevel"/>
    <w:tmpl w:val="28524E9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39"/>
  </w:num>
  <w:num w:numId="2">
    <w:abstractNumId w:val="15"/>
  </w:num>
  <w:num w:numId="3">
    <w:abstractNumId w:val="37"/>
  </w:num>
  <w:num w:numId="4">
    <w:abstractNumId w:val="21"/>
  </w:num>
  <w:num w:numId="5">
    <w:abstractNumId w:val="12"/>
  </w:num>
  <w:num w:numId="6">
    <w:abstractNumId w:val="26"/>
  </w:num>
  <w:num w:numId="7">
    <w:abstractNumId w:val="11"/>
  </w:num>
  <w:num w:numId="8">
    <w:abstractNumId w:val="23"/>
  </w:num>
  <w:num w:numId="9">
    <w:abstractNumId w:val="16"/>
  </w:num>
  <w:num w:numId="10">
    <w:abstractNumId w:val="1"/>
  </w:num>
  <w:num w:numId="11">
    <w:abstractNumId w:val="10"/>
  </w:num>
  <w:num w:numId="12">
    <w:abstractNumId w:val="41"/>
  </w:num>
  <w:num w:numId="13">
    <w:abstractNumId w:val="2"/>
  </w:num>
  <w:num w:numId="14">
    <w:abstractNumId w:val="28"/>
  </w:num>
  <w:num w:numId="15">
    <w:abstractNumId w:val="33"/>
  </w:num>
  <w:num w:numId="16">
    <w:abstractNumId w:val="8"/>
  </w:num>
  <w:num w:numId="17">
    <w:abstractNumId w:val="0"/>
  </w:num>
  <w:num w:numId="18">
    <w:abstractNumId w:val="45"/>
  </w:num>
  <w:num w:numId="19">
    <w:abstractNumId w:val="32"/>
  </w:num>
  <w:num w:numId="20">
    <w:abstractNumId w:val="3"/>
  </w:num>
  <w:num w:numId="21">
    <w:abstractNumId w:val="5"/>
  </w:num>
  <w:num w:numId="22">
    <w:abstractNumId w:val="36"/>
  </w:num>
  <w:num w:numId="23">
    <w:abstractNumId w:val="34"/>
  </w:num>
  <w:num w:numId="24">
    <w:abstractNumId w:val="6"/>
  </w:num>
  <w:num w:numId="25">
    <w:abstractNumId w:val="44"/>
  </w:num>
  <w:num w:numId="26">
    <w:abstractNumId w:val="47"/>
  </w:num>
  <w:num w:numId="27">
    <w:abstractNumId w:val="42"/>
  </w:num>
  <w:num w:numId="28">
    <w:abstractNumId w:val="17"/>
  </w:num>
  <w:num w:numId="29">
    <w:abstractNumId w:val="22"/>
  </w:num>
  <w:num w:numId="30">
    <w:abstractNumId w:val="31"/>
  </w:num>
  <w:num w:numId="31">
    <w:abstractNumId w:val="13"/>
  </w:num>
  <w:num w:numId="32">
    <w:abstractNumId w:val="25"/>
  </w:num>
  <w:num w:numId="33">
    <w:abstractNumId w:val="29"/>
  </w:num>
  <w:num w:numId="34">
    <w:abstractNumId w:val="14"/>
  </w:num>
  <w:num w:numId="35">
    <w:abstractNumId w:val="30"/>
  </w:num>
  <w:num w:numId="36">
    <w:abstractNumId w:val="24"/>
  </w:num>
  <w:num w:numId="37">
    <w:abstractNumId w:val="38"/>
  </w:num>
  <w:num w:numId="38">
    <w:abstractNumId w:val="19"/>
  </w:num>
  <w:num w:numId="39">
    <w:abstractNumId w:val="18"/>
  </w:num>
  <w:num w:numId="40">
    <w:abstractNumId w:val="7"/>
  </w:num>
  <w:num w:numId="41">
    <w:abstractNumId w:val="4"/>
  </w:num>
  <w:num w:numId="42">
    <w:abstractNumId w:val="20"/>
  </w:num>
  <w:num w:numId="43">
    <w:abstractNumId w:val="43"/>
  </w:num>
  <w:num w:numId="44">
    <w:abstractNumId w:val="40"/>
  </w:num>
  <w:num w:numId="45">
    <w:abstractNumId w:val="27"/>
  </w:num>
  <w:num w:numId="46">
    <w:abstractNumId w:val="46"/>
  </w:num>
  <w:num w:numId="47">
    <w:abstractNumId w:val="9"/>
  </w:num>
  <w:num w:numId="4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64A8"/>
    <w:rsid w:val="000169BB"/>
    <w:rsid w:val="00016A1C"/>
    <w:rsid w:val="00030199"/>
    <w:rsid w:val="00032DEB"/>
    <w:rsid w:val="00035D69"/>
    <w:rsid w:val="000370FF"/>
    <w:rsid w:val="00046398"/>
    <w:rsid w:val="00054108"/>
    <w:rsid w:val="000622BC"/>
    <w:rsid w:val="00062B87"/>
    <w:rsid w:val="00063D8E"/>
    <w:rsid w:val="000705AC"/>
    <w:rsid w:val="00071CB0"/>
    <w:rsid w:val="00075EF1"/>
    <w:rsid w:val="0008040B"/>
    <w:rsid w:val="000816B0"/>
    <w:rsid w:val="000951FE"/>
    <w:rsid w:val="00095291"/>
    <w:rsid w:val="000A397C"/>
    <w:rsid w:val="000A4EB9"/>
    <w:rsid w:val="000A63DC"/>
    <w:rsid w:val="000B167E"/>
    <w:rsid w:val="000B797C"/>
    <w:rsid w:val="000C37A6"/>
    <w:rsid w:val="000C6975"/>
    <w:rsid w:val="000C7E71"/>
    <w:rsid w:val="000D6286"/>
    <w:rsid w:val="000E7DBC"/>
    <w:rsid w:val="000F5ACF"/>
    <w:rsid w:val="0010586C"/>
    <w:rsid w:val="00110F5A"/>
    <w:rsid w:val="001323E9"/>
    <w:rsid w:val="0014158B"/>
    <w:rsid w:val="0014520F"/>
    <w:rsid w:val="00147B78"/>
    <w:rsid w:val="00147E00"/>
    <w:rsid w:val="0017113D"/>
    <w:rsid w:val="0018033B"/>
    <w:rsid w:val="00195333"/>
    <w:rsid w:val="001C0A95"/>
    <w:rsid w:val="001C57D4"/>
    <w:rsid w:val="001D5F6C"/>
    <w:rsid w:val="001E4684"/>
    <w:rsid w:val="001E64A6"/>
    <w:rsid w:val="001F113B"/>
    <w:rsid w:val="001F2939"/>
    <w:rsid w:val="001F6109"/>
    <w:rsid w:val="00201CAE"/>
    <w:rsid w:val="002054E1"/>
    <w:rsid w:val="00205533"/>
    <w:rsid w:val="0022075E"/>
    <w:rsid w:val="002403E0"/>
    <w:rsid w:val="00241AC9"/>
    <w:rsid w:val="00245484"/>
    <w:rsid w:val="002632D5"/>
    <w:rsid w:val="0026447E"/>
    <w:rsid w:val="00267F58"/>
    <w:rsid w:val="00271815"/>
    <w:rsid w:val="00276CEE"/>
    <w:rsid w:val="00277671"/>
    <w:rsid w:val="00277B30"/>
    <w:rsid w:val="00280E41"/>
    <w:rsid w:val="002839D5"/>
    <w:rsid w:val="002A6E0F"/>
    <w:rsid w:val="002B1998"/>
    <w:rsid w:val="002B409E"/>
    <w:rsid w:val="002B73FB"/>
    <w:rsid w:val="002C02DB"/>
    <w:rsid w:val="002D3759"/>
    <w:rsid w:val="002D55A2"/>
    <w:rsid w:val="002D6DAA"/>
    <w:rsid w:val="002E2C6F"/>
    <w:rsid w:val="002E5565"/>
    <w:rsid w:val="002F7439"/>
    <w:rsid w:val="00302831"/>
    <w:rsid w:val="0030312E"/>
    <w:rsid w:val="00306444"/>
    <w:rsid w:val="003069B9"/>
    <w:rsid w:val="00330944"/>
    <w:rsid w:val="00330A91"/>
    <w:rsid w:val="003352CF"/>
    <w:rsid w:val="00344719"/>
    <w:rsid w:val="003479C3"/>
    <w:rsid w:val="00353E10"/>
    <w:rsid w:val="00360F5D"/>
    <w:rsid w:val="00361FCA"/>
    <w:rsid w:val="00366C20"/>
    <w:rsid w:val="003719DF"/>
    <w:rsid w:val="003743F0"/>
    <w:rsid w:val="003906FE"/>
    <w:rsid w:val="003913B3"/>
    <w:rsid w:val="003A0DD8"/>
    <w:rsid w:val="003A2571"/>
    <w:rsid w:val="003C07F5"/>
    <w:rsid w:val="003D077E"/>
    <w:rsid w:val="003D636C"/>
    <w:rsid w:val="003D6BAC"/>
    <w:rsid w:val="003D7A16"/>
    <w:rsid w:val="003E0D91"/>
    <w:rsid w:val="003E623D"/>
    <w:rsid w:val="003F0509"/>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4091"/>
    <w:rsid w:val="004856B2"/>
    <w:rsid w:val="0049127A"/>
    <w:rsid w:val="004916EE"/>
    <w:rsid w:val="004947E8"/>
    <w:rsid w:val="004A1673"/>
    <w:rsid w:val="004A294F"/>
    <w:rsid w:val="004A2FF6"/>
    <w:rsid w:val="004A3CA8"/>
    <w:rsid w:val="004B2EB1"/>
    <w:rsid w:val="004B4957"/>
    <w:rsid w:val="004B738A"/>
    <w:rsid w:val="004C5725"/>
    <w:rsid w:val="004D27BD"/>
    <w:rsid w:val="004D7099"/>
    <w:rsid w:val="004E1431"/>
    <w:rsid w:val="004E3308"/>
    <w:rsid w:val="004E7EFE"/>
    <w:rsid w:val="004F4C0A"/>
    <w:rsid w:val="0051050C"/>
    <w:rsid w:val="0051194A"/>
    <w:rsid w:val="00524881"/>
    <w:rsid w:val="00526DF9"/>
    <w:rsid w:val="0053650D"/>
    <w:rsid w:val="00537AE8"/>
    <w:rsid w:val="00542877"/>
    <w:rsid w:val="005458B8"/>
    <w:rsid w:val="00561402"/>
    <w:rsid w:val="0056169F"/>
    <w:rsid w:val="005666FB"/>
    <w:rsid w:val="00566EFF"/>
    <w:rsid w:val="00566FC8"/>
    <w:rsid w:val="0057090E"/>
    <w:rsid w:val="0058445E"/>
    <w:rsid w:val="0058506C"/>
    <w:rsid w:val="00590962"/>
    <w:rsid w:val="00595AED"/>
    <w:rsid w:val="005B3C59"/>
    <w:rsid w:val="005D34A3"/>
    <w:rsid w:val="005D3E75"/>
    <w:rsid w:val="005D4783"/>
    <w:rsid w:val="005D6538"/>
    <w:rsid w:val="005E008A"/>
    <w:rsid w:val="005E1F40"/>
    <w:rsid w:val="005E2A55"/>
    <w:rsid w:val="005F05BC"/>
    <w:rsid w:val="005F20FA"/>
    <w:rsid w:val="005F4F4B"/>
    <w:rsid w:val="005F6DC1"/>
    <w:rsid w:val="00600205"/>
    <w:rsid w:val="006030DE"/>
    <w:rsid w:val="006107DA"/>
    <w:rsid w:val="0061234B"/>
    <w:rsid w:val="006252D4"/>
    <w:rsid w:val="00627C64"/>
    <w:rsid w:val="00636E39"/>
    <w:rsid w:val="00641508"/>
    <w:rsid w:val="00643F88"/>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22AF"/>
    <w:rsid w:val="006E48A6"/>
    <w:rsid w:val="00704062"/>
    <w:rsid w:val="00720762"/>
    <w:rsid w:val="0073481F"/>
    <w:rsid w:val="007351FE"/>
    <w:rsid w:val="007353C4"/>
    <w:rsid w:val="0073692F"/>
    <w:rsid w:val="00737141"/>
    <w:rsid w:val="007404AC"/>
    <w:rsid w:val="00742639"/>
    <w:rsid w:val="007472FB"/>
    <w:rsid w:val="007544F0"/>
    <w:rsid w:val="00754585"/>
    <w:rsid w:val="00756BF9"/>
    <w:rsid w:val="0076191A"/>
    <w:rsid w:val="00770653"/>
    <w:rsid w:val="00770CB1"/>
    <w:rsid w:val="00771786"/>
    <w:rsid w:val="00773DE1"/>
    <w:rsid w:val="007764E9"/>
    <w:rsid w:val="00786DDC"/>
    <w:rsid w:val="007A0D2B"/>
    <w:rsid w:val="007A3B01"/>
    <w:rsid w:val="007A4A20"/>
    <w:rsid w:val="007B0B78"/>
    <w:rsid w:val="007C6280"/>
    <w:rsid w:val="007C792B"/>
    <w:rsid w:val="007D1BD8"/>
    <w:rsid w:val="007E11E5"/>
    <w:rsid w:val="007F6DFE"/>
    <w:rsid w:val="007F79A4"/>
    <w:rsid w:val="008017FF"/>
    <w:rsid w:val="0080296F"/>
    <w:rsid w:val="00813378"/>
    <w:rsid w:val="0082592A"/>
    <w:rsid w:val="008344A5"/>
    <w:rsid w:val="008448E2"/>
    <w:rsid w:val="00845734"/>
    <w:rsid w:val="00857C00"/>
    <w:rsid w:val="0086188D"/>
    <w:rsid w:val="00881EED"/>
    <w:rsid w:val="00893C7D"/>
    <w:rsid w:val="00896F20"/>
    <w:rsid w:val="008A112A"/>
    <w:rsid w:val="008A1AA7"/>
    <w:rsid w:val="008B0D59"/>
    <w:rsid w:val="008B10F3"/>
    <w:rsid w:val="008B3793"/>
    <w:rsid w:val="008B5338"/>
    <w:rsid w:val="008B6ED4"/>
    <w:rsid w:val="008C3FA7"/>
    <w:rsid w:val="008D1E9A"/>
    <w:rsid w:val="008D697E"/>
    <w:rsid w:val="008E4BF7"/>
    <w:rsid w:val="008F556F"/>
    <w:rsid w:val="008F7450"/>
    <w:rsid w:val="009016F9"/>
    <w:rsid w:val="0090215D"/>
    <w:rsid w:val="00911037"/>
    <w:rsid w:val="0091119B"/>
    <w:rsid w:val="00916629"/>
    <w:rsid w:val="00917478"/>
    <w:rsid w:val="00925953"/>
    <w:rsid w:val="00933106"/>
    <w:rsid w:val="0094182B"/>
    <w:rsid w:val="00944725"/>
    <w:rsid w:val="00951BFB"/>
    <w:rsid w:val="00952184"/>
    <w:rsid w:val="0095227E"/>
    <w:rsid w:val="00953493"/>
    <w:rsid w:val="0096203B"/>
    <w:rsid w:val="00965729"/>
    <w:rsid w:val="0097471D"/>
    <w:rsid w:val="009764A4"/>
    <w:rsid w:val="00982FA5"/>
    <w:rsid w:val="009910BE"/>
    <w:rsid w:val="00993FED"/>
    <w:rsid w:val="00995A1B"/>
    <w:rsid w:val="009974BF"/>
    <w:rsid w:val="00997D24"/>
    <w:rsid w:val="009A262B"/>
    <w:rsid w:val="009A3636"/>
    <w:rsid w:val="009A3BA8"/>
    <w:rsid w:val="009A65F1"/>
    <w:rsid w:val="009B581E"/>
    <w:rsid w:val="009C3C6C"/>
    <w:rsid w:val="009C4581"/>
    <w:rsid w:val="009C5C85"/>
    <w:rsid w:val="009D6774"/>
    <w:rsid w:val="009D7D30"/>
    <w:rsid w:val="009E6CFB"/>
    <w:rsid w:val="009F3891"/>
    <w:rsid w:val="009F53AE"/>
    <w:rsid w:val="00A04932"/>
    <w:rsid w:val="00A04FFB"/>
    <w:rsid w:val="00A07650"/>
    <w:rsid w:val="00A1626B"/>
    <w:rsid w:val="00A2170B"/>
    <w:rsid w:val="00A238AC"/>
    <w:rsid w:val="00A332D8"/>
    <w:rsid w:val="00A33437"/>
    <w:rsid w:val="00A3475F"/>
    <w:rsid w:val="00A36486"/>
    <w:rsid w:val="00A42AE3"/>
    <w:rsid w:val="00A45C39"/>
    <w:rsid w:val="00A5296E"/>
    <w:rsid w:val="00A62DDF"/>
    <w:rsid w:val="00A64D92"/>
    <w:rsid w:val="00A66F30"/>
    <w:rsid w:val="00A707EE"/>
    <w:rsid w:val="00A726E2"/>
    <w:rsid w:val="00A7291B"/>
    <w:rsid w:val="00A73CA4"/>
    <w:rsid w:val="00A73E5E"/>
    <w:rsid w:val="00A749D6"/>
    <w:rsid w:val="00A7657C"/>
    <w:rsid w:val="00A82BCB"/>
    <w:rsid w:val="00A8650F"/>
    <w:rsid w:val="00A87E6C"/>
    <w:rsid w:val="00A93B5E"/>
    <w:rsid w:val="00A97BE3"/>
    <w:rsid w:val="00AA304B"/>
    <w:rsid w:val="00AA358B"/>
    <w:rsid w:val="00AA4AB5"/>
    <w:rsid w:val="00AB0BC5"/>
    <w:rsid w:val="00AB26F7"/>
    <w:rsid w:val="00AC2F3A"/>
    <w:rsid w:val="00AC76CE"/>
    <w:rsid w:val="00AF583A"/>
    <w:rsid w:val="00AF6A63"/>
    <w:rsid w:val="00B00C99"/>
    <w:rsid w:val="00B00D80"/>
    <w:rsid w:val="00B04462"/>
    <w:rsid w:val="00B048FB"/>
    <w:rsid w:val="00B053B3"/>
    <w:rsid w:val="00B122EE"/>
    <w:rsid w:val="00B151E3"/>
    <w:rsid w:val="00B17D09"/>
    <w:rsid w:val="00B33AA1"/>
    <w:rsid w:val="00B37097"/>
    <w:rsid w:val="00B43247"/>
    <w:rsid w:val="00B44F20"/>
    <w:rsid w:val="00B501C6"/>
    <w:rsid w:val="00B5604B"/>
    <w:rsid w:val="00B621A6"/>
    <w:rsid w:val="00B67935"/>
    <w:rsid w:val="00B7178C"/>
    <w:rsid w:val="00B750CA"/>
    <w:rsid w:val="00B87A19"/>
    <w:rsid w:val="00B941A5"/>
    <w:rsid w:val="00BA0BC7"/>
    <w:rsid w:val="00BA1642"/>
    <w:rsid w:val="00BA2C2C"/>
    <w:rsid w:val="00BB235B"/>
    <w:rsid w:val="00BC3091"/>
    <w:rsid w:val="00BC7475"/>
    <w:rsid w:val="00BC76FD"/>
    <w:rsid w:val="00BC7E3C"/>
    <w:rsid w:val="00BD0C18"/>
    <w:rsid w:val="00BD1DDA"/>
    <w:rsid w:val="00BD3142"/>
    <w:rsid w:val="00BE14A4"/>
    <w:rsid w:val="00BE62D9"/>
    <w:rsid w:val="00BF0B19"/>
    <w:rsid w:val="00BF0C32"/>
    <w:rsid w:val="00C10030"/>
    <w:rsid w:val="00C11E5F"/>
    <w:rsid w:val="00C16FC3"/>
    <w:rsid w:val="00C200BA"/>
    <w:rsid w:val="00C200C8"/>
    <w:rsid w:val="00C22A98"/>
    <w:rsid w:val="00C23877"/>
    <w:rsid w:val="00C244EE"/>
    <w:rsid w:val="00C26C4D"/>
    <w:rsid w:val="00C35B34"/>
    <w:rsid w:val="00C36153"/>
    <w:rsid w:val="00C409ED"/>
    <w:rsid w:val="00C41AD4"/>
    <w:rsid w:val="00C43BC1"/>
    <w:rsid w:val="00C510D9"/>
    <w:rsid w:val="00C73F2B"/>
    <w:rsid w:val="00C76318"/>
    <w:rsid w:val="00C90C2C"/>
    <w:rsid w:val="00C9150E"/>
    <w:rsid w:val="00C93379"/>
    <w:rsid w:val="00C9728F"/>
    <w:rsid w:val="00CA1ADA"/>
    <w:rsid w:val="00CB4D07"/>
    <w:rsid w:val="00CB58F8"/>
    <w:rsid w:val="00CB5C74"/>
    <w:rsid w:val="00CD4A35"/>
    <w:rsid w:val="00CE0A77"/>
    <w:rsid w:val="00CE33B8"/>
    <w:rsid w:val="00CE3C77"/>
    <w:rsid w:val="00CE59E9"/>
    <w:rsid w:val="00CF1FC4"/>
    <w:rsid w:val="00D035BC"/>
    <w:rsid w:val="00D11897"/>
    <w:rsid w:val="00D209C4"/>
    <w:rsid w:val="00D21A51"/>
    <w:rsid w:val="00D2375C"/>
    <w:rsid w:val="00D25538"/>
    <w:rsid w:val="00D31E0F"/>
    <w:rsid w:val="00D336DB"/>
    <w:rsid w:val="00D34EE6"/>
    <w:rsid w:val="00D47F52"/>
    <w:rsid w:val="00D51769"/>
    <w:rsid w:val="00D54AAF"/>
    <w:rsid w:val="00D5522F"/>
    <w:rsid w:val="00D604C6"/>
    <w:rsid w:val="00D63B54"/>
    <w:rsid w:val="00D64BD7"/>
    <w:rsid w:val="00D808B6"/>
    <w:rsid w:val="00D820C1"/>
    <w:rsid w:val="00D8793C"/>
    <w:rsid w:val="00D87C3A"/>
    <w:rsid w:val="00DA0EA7"/>
    <w:rsid w:val="00DA33A1"/>
    <w:rsid w:val="00DA3743"/>
    <w:rsid w:val="00DB1126"/>
    <w:rsid w:val="00DB6F9E"/>
    <w:rsid w:val="00DC124C"/>
    <w:rsid w:val="00DD21CC"/>
    <w:rsid w:val="00DD2DA7"/>
    <w:rsid w:val="00DD44D0"/>
    <w:rsid w:val="00DD558C"/>
    <w:rsid w:val="00DE3B39"/>
    <w:rsid w:val="00DF59A8"/>
    <w:rsid w:val="00E03E86"/>
    <w:rsid w:val="00E05D2C"/>
    <w:rsid w:val="00E1138F"/>
    <w:rsid w:val="00E24999"/>
    <w:rsid w:val="00E331D9"/>
    <w:rsid w:val="00E35C49"/>
    <w:rsid w:val="00E40B7C"/>
    <w:rsid w:val="00E4100F"/>
    <w:rsid w:val="00E410D0"/>
    <w:rsid w:val="00E447FF"/>
    <w:rsid w:val="00E54215"/>
    <w:rsid w:val="00E542B9"/>
    <w:rsid w:val="00E55E1B"/>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B1387"/>
    <w:rsid w:val="00EB26B5"/>
    <w:rsid w:val="00EB54C4"/>
    <w:rsid w:val="00EB7098"/>
    <w:rsid w:val="00EB727A"/>
    <w:rsid w:val="00EC03ED"/>
    <w:rsid w:val="00EC0A3D"/>
    <w:rsid w:val="00EC57EB"/>
    <w:rsid w:val="00EC6882"/>
    <w:rsid w:val="00EC7CD8"/>
    <w:rsid w:val="00ED15A9"/>
    <w:rsid w:val="00ED238D"/>
    <w:rsid w:val="00ED6A23"/>
    <w:rsid w:val="00EE2A9A"/>
    <w:rsid w:val="00EE3340"/>
    <w:rsid w:val="00EE793B"/>
    <w:rsid w:val="00EF788D"/>
    <w:rsid w:val="00F010D2"/>
    <w:rsid w:val="00F03781"/>
    <w:rsid w:val="00F138B5"/>
    <w:rsid w:val="00F17BC2"/>
    <w:rsid w:val="00F17E61"/>
    <w:rsid w:val="00F27EA3"/>
    <w:rsid w:val="00F34B66"/>
    <w:rsid w:val="00F54739"/>
    <w:rsid w:val="00F60886"/>
    <w:rsid w:val="00F620DF"/>
    <w:rsid w:val="00F621E2"/>
    <w:rsid w:val="00F62CFC"/>
    <w:rsid w:val="00F74D65"/>
    <w:rsid w:val="00F755C9"/>
    <w:rsid w:val="00F767A1"/>
    <w:rsid w:val="00F82623"/>
    <w:rsid w:val="00F8492F"/>
    <w:rsid w:val="00F972FE"/>
    <w:rsid w:val="00F97B37"/>
    <w:rsid w:val="00FA7DB8"/>
    <w:rsid w:val="00FC46F2"/>
    <w:rsid w:val="00FC6125"/>
    <w:rsid w:val="00FC6858"/>
    <w:rsid w:val="00FC6D68"/>
    <w:rsid w:val="00FD0046"/>
    <w:rsid w:val="00FD0083"/>
    <w:rsid w:val="00FD29DF"/>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677F7"/>
    <w:pPr>
      <w:spacing w:after="200" w:line="252" w:lineRule="auto"/>
    </w:pPr>
    <w:rPr>
      <w:rFonts w:asciiTheme="majorHAnsi" w:eastAsiaTheme="majorEastAsia" w:hAnsiTheme="majorHAnsi" w:cstheme="majorBidi"/>
    </w:rPr>
  </w:style>
  <w:style w:type="paragraph" w:styleId="Heading1">
    <w:name w:val="heading 1"/>
    <w:basedOn w:val="Normal"/>
    <w:next w:val="Normal"/>
    <w:link w:val="Heading1Char"/>
    <w:uiPriority w:val="9"/>
    <w:qFormat/>
    <w:rsid w:val="00360F5D"/>
    <w:pPr>
      <w:keepNext/>
      <w:keepLines/>
      <w:spacing w:before="240" w:after="0"/>
      <w:outlineLvl w:val="0"/>
    </w:pPr>
    <w:rPr>
      <w:b/>
      <w:sz w:val="32"/>
      <w:szCs w:val="32"/>
    </w:rPr>
  </w:style>
  <w:style w:type="paragraph" w:styleId="Heading2">
    <w:name w:val="heading 2"/>
    <w:basedOn w:val="Normal"/>
    <w:next w:val="Normal"/>
    <w:link w:val="Heading2Char"/>
    <w:uiPriority w:val="9"/>
    <w:unhideWhenUsed/>
    <w:qFormat/>
    <w:rsid w:val="007C792B"/>
    <w:pPr>
      <w:keepNext/>
      <w:keepLines/>
      <w:spacing w:before="40" w:after="0"/>
      <w:outlineLvl w:val="1"/>
    </w:pPr>
    <w:rPr>
      <w:b/>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unhideWhenUsed/>
    <w:rsid w:val="004677F7"/>
    <w:pPr>
      <w:spacing w:line="240" w:lineRule="auto"/>
    </w:pPr>
    <w:rPr>
      <w:sz w:val="20"/>
      <w:szCs w:val="20"/>
    </w:rPr>
  </w:style>
  <w:style w:type="character" w:customStyle="1" w:styleId="FootnoteTextChar">
    <w:name w:val="Footnote Text Char"/>
    <w:basedOn w:val="DefaultParagraphFont"/>
    <w:link w:val="FootnoteText"/>
    <w:semiHidden/>
    <w:rsid w:val="004677F7"/>
    <w:rPr>
      <w:rFonts w:asciiTheme="majorHAnsi" w:eastAsiaTheme="majorEastAsia" w:hAnsiTheme="majorHAnsi" w:cstheme="majorBidi"/>
      <w:sz w:val="20"/>
      <w:szCs w:val="20"/>
    </w:rPr>
  </w:style>
  <w:style w:type="character" w:styleId="FootnoteReference">
    <w:name w:val="footnote reference"/>
    <w:basedOn w:val="DefaultParagraphFont"/>
    <w:semiHidden/>
    <w:unhideWhenUsed/>
    <w:rsid w:val="004677F7"/>
    <w:rPr>
      <w:vertAlign w:val="superscript"/>
    </w:rPr>
  </w:style>
  <w:style w:type="paragraph" w:customStyle="1" w:styleId="Tekstgwny">
    <w:name w:val="Tekst_główny"/>
    <w:basedOn w:val="Normal"/>
    <w:link w:val="TekstgwnyZnak"/>
    <w:qFormat/>
    <w:rsid w:val="009910BE"/>
    <w:pPr>
      <w:spacing w:after="160" w:line="360" w:lineRule="auto"/>
      <w:jc w:val="both"/>
    </w:pPr>
    <w:rPr>
      <w:sz w:val="24"/>
    </w:rPr>
  </w:style>
  <w:style w:type="paragraph" w:styleId="Title">
    <w:name w:val="Title"/>
    <w:basedOn w:val="Normal"/>
    <w:next w:val="Normal"/>
    <w:link w:val="TitleChar"/>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efaultParagraphFont"/>
    <w:link w:val="Tekstgwny"/>
    <w:rsid w:val="009910BE"/>
    <w:rPr>
      <w:rFonts w:asciiTheme="majorHAnsi" w:eastAsiaTheme="majorEastAsia" w:hAnsiTheme="majorHAnsi" w:cstheme="majorBidi"/>
      <w:sz w:val="24"/>
    </w:rPr>
  </w:style>
  <w:style w:type="character" w:customStyle="1" w:styleId="TitleChar">
    <w:name w:val="Title Char"/>
    <w:basedOn w:val="DefaultParagraphFont"/>
    <w:link w:val="Title"/>
    <w:uiPriority w:val="10"/>
    <w:rsid w:val="00B00D80"/>
    <w:rPr>
      <w:rFonts w:asciiTheme="majorHAnsi" w:eastAsiaTheme="majorEastAsia" w:hAnsiTheme="majorHAnsi" w:cstheme="majorBidi"/>
      <w:b/>
      <w:spacing w:val="-10"/>
      <w:kern w:val="28"/>
      <w:sz w:val="48"/>
      <w:szCs w:val="56"/>
    </w:rPr>
  </w:style>
  <w:style w:type="character" w:customStyle="1" w:styleId="Heading1Char">
    <w:name w:val="Heading 1 Char"/>
    <w:basedOn w:val="DefaultParagraphFont"/>
    <w:link w:val="Heading1"/>
    <w:uiPriority w:val="9"/>
    <w:rsid w:val="00360F5D"/>
    <w:rPr>
      <w:rFonts w:asciiTheme="majorHAnsi" w:eastAsiaTheme="majorEastAsia" w:hAnsiTheme="majorHAnsi" w:cstheme="majorBidi"/>
      <w:b/>
      <w:sz w:val="32"/>
      <w:szCs w:val="32"/>
    </w:rPr>
  </w:style>
  <w:style w:type="paragraph" w:styleId="TOCHeading">
    <w:name w:val="TOC Heading"/>
    <w:basedOn w:val="Heading1"/>
    <w:next w:val="Normal"/>
    <w:uiPriority w:val="39"/>
    <w:unhideWhenUsed/>
    <w:qFormat/>
    <w:rsid w:val="00B00D80"/>
    <w:pPr>
      <w:spacing w:line="259" w:lineRule="auto"/>
      <w:outlineLvl w:val="9"/>
    </w:pPr>
    <w:rPr>
      <w:lang w:eastAsia="pl-PL"/>
    </w:rPr>
  </w:style>
  <w:style w:type="paragraph" w:styleId="TOC1">
    <w:name w:val="toc 1"/>
    <w:basedOn w:val="Normal"/>
    <w:next w:val="Normal"/>
    <w:autoRedefine/>
    <w:uiPriority w:val="39"/>
    <w:unhideWhenUsed/>
    <w:rsid w:val="00360F5D"/>
    <w:pPr>
      <w:spacing w:before="240" w:after="120"/>
    </w:pPr>
    <w:rPr>
      <w:rFonts w:asciiTheme="minorHAnsi" w:hAnsiTheme="minorHAnsi" w:cstheme="minorHAnsi"/>
      <w:b/>
      <w:bCs/>
      <w:sz w:val="20"/>
      <w:szCs w:val="20"/>
    </w:rPr>
  </w:style>
  <w:style w:type="character" w:styleId="Hyperlink">
    <w:name w:val="Hyperlink"/>
    <w:basedOn w:val="DefaultParagraphFont"/>
    <w:uiPriority w:val="99"/>
    <w:unhideWhenUsed/>
    <w:rsid w:val="00360F5D"/>
    <w:rPr>
      <w:color w:val="0563C1" w:themeColor="hyperlink"/>
      <w:u w:val="single"/>
    </w:rPr>
  </w:style>
  <w:style w:type="paragraph" w:styleId="ListParagraph">
    <w:name w:val="List Paragraph"/>
    <w:basedOn w:val="Normal"/>
    <w:uiPriority w:val="34"/>
    <w:qFormat/>
    <w:rsid w:val="00E627E1"/>
    <w:pPr>
      <w:ind w:left="720"/>
      <w:contextualSpacing/>
    </w:pPr>
  </w:style>
  <w:style w:type="character" w:styleId="UnresolvedMention">
    <w:name w:val="Unresolved Mention"/>
    <w:basedOn w:val="DefaultParagraphFont"/>
    <w:uiPriority w:val="99"/>
    <w:semiHidden/>
    <w:unhideWhenUsed/>
    <w:rsid w:val="00B04462"/>
    <w:rPr>
      <w:color w:val="808080"/>
      <w:shd w:val="clear" w:color="auto" w:fill="E6E6E6"/>
    </w:rPr>
  </w:style>
  <w:style w:type="character" w:styleId="Emphasis">
    <w:name w:val="Emphasis"/>
    <w:basedOn w:val="DefaultParagraphFont"/>
    <w:uiPriority w:val="20"/>
    <w:qFormat/>
    <w:rsid w:val="00B04462"/>
    <w:rPr>
      <w:i/>
      <w:iCs/>
    </w:rPr>
  </w:style>
  <w:style w:type="character" w:customStyle="1" w:styleId="Heading2Char">
    <w:name w:val="Heading 2 Char"/>
    <w:basedOn w:val="DefaultParagraphFont"/>
    <w:link w:val="Heading2"/>
    <w:uiPriority w:val="9"/>
    <w:rsid w:val="007C792B"/>
    <w:rPr>
      <w:rFonts w:asciiTheme="majorHAnsi" w:eastAsiaTheme="majorEastAsia" w:hAnsiTheme="majorHAnsi" w:cstheme="majorBidi"/>
      <w:b/>
      <w:sz w:val="28"/>
      <w:szCs w:val="26"/>
    </w:rPr>
  </w:style>
  <w:style w:type="paragraph" w:styleId="TOC2">
    <w:name w:val="toc 2"/>
    <w:basedOn w:val="Normal"/>
    <w:next w:val="Normal"/>
    <w:autoRedefine/>
    <w:uiPriority w:val="39"/>
    <w:unhideWhenUsed/>
    <w:rsid w:val="007C792B"/>
    <w:pPr>
      <w:spacing w:before="120" w:after="0"/>
      <w:ind w:left="220"/>
    </w:pPr>
    <w:rPr>
      <w:rFonts w:asciiTheme="minorHAnsi" w:hAnsiTheme="minorHAnsi" w:cstheme="minorHAnsi"/>
      <w:i/>
      <w:iCs/>
      <w:sz w:val="20"/>
      <w:szCs w:val="20"/>
    </w:rPr>
  </w:style>
  <w:style w:type="paragraph" w:styleId="Header">
    <w:name w:val="header"/>
    <w:basedOn w:val="Normal"/>
    <w:link w:val="HeaderChar"/>
    <w:uiPriority w:val="99"/>
    <w:unhideWhenUsed/>
    <w:rsid w:val="007C792B"/>
    <w:pPr>
      <w:tabs>
        <w:tab w:val="center" w:pos="4536"/>
        <w:tab w:val="right" w:pos="9072"/>
      </w:tabs>
      <w:spacing w:after="0" w:line="240" w:lineRule="auto"/>
    </w:pPr>
  </w:style>
  <w:style w:type="character" w:customStyle="1" w:styleId="HeaderChar">
    <w:name w:val="Header Char"/>
    <w:basedOn w:val="DefaultParagraphFont"/>
    <w:link w:val="Header"/>
    <w:uiPriority w:val="99"/>
    <w:rsid w:val="007C792B"/>
    <w:rPr>
      <w:rFonts w:asciiTheme="majorHAnsi" w:eastAsiaTheme="majorEastAsia" w:hAnsiTheme="majorHAnsi" w:cstheme="majorBidi"/>
    </w:rPr>
  </w:style>
  <w:style w:type="paragraph" w:styleId="Footer">
    <w:name w:val="footer"/>
    <w:basedOn w:val="Normal"/>
    <w:link w:val="FooterChar"/>
    <w:uiPriority w:val="99"/>
    <w:unhideWhenUsed/>
    <w:rsid w:val="007C792B"/>
    <w:pPr>
      <w:tabs>
        <w:tab w:val="center" w:pos="4536"/>
        <w:tab w:val="right" w:pos="9072"/>
      </w:tabs>
      <w:spacing w:after="0" w:line="240" w:lineRule="auto"/>
    </w:pPr>
  </w:style>
  <w:style w:type="character" w:customStyle="1" w:styleId="FooterChar">
    <w:name w:val="Footer Char"/>
    <w:basedOn w:val="DefaultParagraphFont"/>
    <w:link w:val="Footer"/>
    <w:uiPriority w:val="99"/>
    <w:rsid w:val="007C792B"/>
    <w:rPr>
      <w:rFonts w:asciiTheme="majorHAnsi" w:eastAsiaTheme="majorEastAsia" w:hAnsiTheme="majorHAnsi" w:cstheme="majorBidi"/>
    </w:rPr>
  </w:style>
  <w:style w:type="paragraph" w:styleId="TOC3">
    <w:name w:val="toc 3"/>
    <w:basedOn w:val="Normal"/>
    <w:next w:val="Normal"/>
    <w:autoRedefine/>
    <w:uiPriority w:val="39"/>
    <w:unhideWhenUsed/>
    <w:rsid w:val="004D7099"/>
    <w:pPr>
      <w:spacing w:after="0"/>
      <w:ind w:left="440"/>
    </w:pPr>
    <w:rPr>
      <w:rFonts w:asciiTheme="minorHAnsi" w:hAnsiTheme="minorHAnsi" w:cstheme="minorHAnsi"/>
      <w:sz w:val="20"/>
      <w:szCs w:val="20"/>
    </w:rPr>
  </w:style>
  <w:style w:type="paragraph" w:styleId="TOC4">
    <w:name w:val="toc 4"/>
    <w:basedOn w:val="Normal"/>
    <w:next w:val="Normal"/>
    <w:autoRedefine/>
    <w:uiPriority w:val="39"/>
    <w:unhideWhenUsed/>
    <w:rsid w:val="004D7099"/>
    <w:pPr>
      <w:spacing w:after="0"/>
      <w:ind w:left="660"/>
    </w:pPr>
    <w:rPr>
      <w:rFonts w:asciiTheme="minorHAnsi" w:hAnsiTheme="minorHAnsi" w:cstheme="minorHAnsi"/>
      <w:sz w:val="20"/>
      <w:szCs w:val="20"/>
    </w:rPr>
  </w:style>
  <w:style w:type="paragraph" w:styleId="TOC5">
    <w:name w:val="toc 5"/>
    <w:basedOn w:val="Normal"/>
    <w:next w:val="Normal"/>
    <w:autoRedefine/>
    <w:uiPriority w:val="39"/>
    <w:unhideWhenUsed/>
    <w:rsid w:val="004D7099"/>
    <w:pPr>
      <w:spacing w:after="0"/>
      <w:ind w:left="880"/>
    </w:pPr>
    <w:rPr>
      <w:rFonts w:asciiTheme="minorHAnsi" w:hAnsiTheme="minorHAnsi" w:cstheme="minorHAnsi"/>
      <w:sz w:val="20"/>
      <w:szCs w:val="20"/>
    </w:rPr>
  </w:style>
  <w:style w:type="paragraph" w:styleId="TOC6">
    <w:name w:val="toc 6"/>
    <w:basedOn w:val="Normal"/>
    <w:next w:val="Normal"/>
    <w:autoRedefine/>
    <w:uiPriority w:val="39"/>
    <w:unhideWhenUsed/>
    <w:rsid w:val="004D7099"/>
    <w:pPr>
      <w:spacing w:after="0"/>
      <w:ind w:left="1100"/>
    </w:pPr>
    <w:rPr>
      <w:rFonts w:asciiTheme="minorHAnsi" w:hAnsiTheme="minorHAnsi" w:cstheme="minorHAnsi"/>
      <w:sz w:val="20"/>
      <w:szCs w:val="20"/>
    </w:rPr>
  </w:style>
  <w:style w:type="paragraph" w:styleId="TOC7">
    <w:name w:val="toc 7"/>
    <w:basedOn w:val="Normal"/>
    <w:next w:val="Normal"/>
    <w:autoRedefine/>
    <w:uiPriority w:val="39"/>
    <w:unhideWhenUsed/>
    <w:rsid w:val="004D7099"/>
    <w:pPr>
      <w:spacing w:after="0"/>
      <w:ind w:left="1320"/>
    </w:pPr>
    <w:rPr>
      <w:rFonts w:asciiTheme="minorHAnsi" w:hAnsiTheme="minorHAnsi" w:cstheme="minorHAnsi"/>
      <w:sz w:val="20"/>
      <w:szCs w:val="20"/>
    </w:rPr>
  </w:style>
  <w:style w:type="paragraph" w:styleId="TOC8">
    <w:name w:val="toc 8"/>
    <w:basedOn w:val="Normal"/>
    <w:next w:val="Normal"/>
    <w:autoRedefine/>
    <w:uiPriority w:val="39"/>
    <w:unhideWhenUsed/>
    <w:rsid w:val="004D7099"/>
    <w:pPr>
      <w:spacing w:after="0"/>
      <w:ind w:left="1540"/>
    </w:pPr>
    <w:rPr>
      <w:rFonts w:asciiTheme="minorHAnsi" w:hAnsiTheme="minorHAnsi" w:cstheme="minorHAnsi"/>
      <w:sz w:val="20"/>
      <w:szCs w:val="20"/>
    </w:rPr>
  </w:style>
  <w:style w:type="paragraph" w:styleId="TOC9">
    <w:name w:val="toc 9"/>
    <w:basedOn w:val="Normal"/>
    <w:next w:val="Normal"/>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PlaceholderText">
    <w:name w:val="Placeholder Text"/>
    <w:basedOn w:val="DefaultParagraphFont"/>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efaultParagraphFont"/>
    <w:rsid w:val="00EE2A9A"/>
  </w:style>
  <w:style w:type="paragraph" w:styleId="Caption">
    <w:name w:val="caption"/>
    <w:basedOn w:val="Normal"/>
    <w:next w:val="Normal"/>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efaultParagraphFont"/>
    <w:rsid w:val="001C0A95"/>
  </w:style>
  <w:style w:type="paragraph" w:styleId="NoSpacing">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18"/>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leGrid">
    <w:name w:val="Table Grid"/>
    <w:basedOn w:val="TableNormal"/>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57090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7090E"/>
    <w:rPr>
      <w:rFonts w:asciiTheme="majorHAnsi" w:eastAsiaTheme="majorEastAsia" w:hAnsiTheme="majorHAnsi" w:cstheme="majorBidi"/>
      <w:sz w:val="20"/>
      <w:szCs w:val="20"/>
    </w:rPr>
  </w:style>
  <w:style w:type="character" w:styleId="EndnoteReference">
    <w:name w:val="endnote reference"/>
    <w:basedOn w:val="DefaultParagraphFont"/>
    <w:uiPriority w:val="99"/>
    <w:semiHidden/>
    <w:unhideWhenUsed/>
    <w:rsid w:val="0057090E"/>
    <w:rPr>
      <w:vertAlign w:val="superscript"/>
    </w:rPr>
  </w:style>
  <w:style w:type="paragraph" w:styleId="BalloonText">
    <w:name w:val="Balloon Text"/>
    <w:basedOn w:val="Normal"/>
    <w:link w:val="BalloonTextChar"/>
    <w:uiPriority w:val="99"/>
    <w:semiHidden/>
    <w:unhideWhenUsed/>
    <w:rsid w:val="00B17D0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7D09"/>
    <w:rPr>
      <w:rFonts w:ascii="Segoe UI" w:eastAsiaTheme="majorEastAsia" w:hAnsi="Segoe UI" w:cs="Segoe UI"/>
      <w:sz w:val="18"/>
      <w:szCs w:val="18"/>
    </w:rPr>
  </w:style>
  <w:style w:type="paragraph" w:styleId="Bibliography">
    <w:name w:val="Bibliography"/>
    <w:basedOn w:val="Normal"/>
    <w:next w:val="Normal"/>
    <w:uiPriority w:val="37"/>
    <w:unhideWhenUsed/>
    <w:rsid w:val="0086188D"/>
  </w:style>
  <w:style w:type="character" w:customStyle="1" w:styleId="citation">
    <w:name w:val="citation"/>
    <w:basedOn w:val="DefaultParagraphFont"/>
    <w:rsid w:val="00953493"/>
  </w:style>
  <w:style w:type="character" w:customStyle="1" w:styleId="isbn">
    <w:name w:val="isbn"/>
    <w:basedOn w:val="DefaultParagraphFont"/>
    <w:rsid w:val="00953493"/>
  </w:style>
  <w:style w:type="character" w:customStyle="1" w:styleId="MTEquationSection">
    <w:name w:val="MTEquationSection"/>
    <w:basedOn w:val="DefaultParagraphFont"/>
    <w:rsid w:val="00BD1DDA"/>
    <w:rPr>
      <w:rFonts w:ascii="Titillium" w:eastAsiaTheme="minorHAnsi" w:hAnsi="Titillium" w:cstheme="minorBidi"/>
      <w:vanish/>
      <w:color w:val="FF0000"/>
    </w:rPr>
  </w:style>
  <w:style w:type="paragraph" w:customStyle="1" w:styleId="MTDisplayEquation">
    <w:name w:val="MTDisplayEquation"/>
    <w:basedOn w:val="Tekstgwny"/>
    <w:next w:val="Normal"/>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image" Target="media/image3.jpeg"/><Relationship Id="rId26" Type="http://schemas.openxmlformats.org/officeDocument/2006/relationships/image" Target="media/image11.png"/><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hyperlink" Target="https://pl.wikipedia.org/wiki/Specjalna:Ksi%C4%85%C5%BCki/8320426782"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2.bin"/><Relationship Id="rId38" Type="http://schemas.openxmlformats.org/officeDocument/2006/relationships/image" Target="media/image2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jpeg"/><Relationship Id="rId29" Type="http://schemas.openxmlformats.org/officeDocument/2006/relationships/image" Target="media/image14.png"/><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wmf"/><Relationship Id="rId37"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19.wmf"/><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image" Target="media/image16.png"/><Relationship Id="rId44"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oleObject3.bin"/><Relationship Id="rId43" Type="http://schemas.openxmlformats.org/officeDocument/2006/relationships/hyperlink" Target="https://www.samiam.org/galois.html"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3445C48A-8E03-467A-9419-FB67D7221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71</TotalTime>
  <Pages>27</Pages>
  <Words>5407</Words>
  <Characters>32447</Characters>
  <Application>Microsoft Office Word</Application>
  <DocSecurity>0</DocSecurity>
  <Lines>270</Lines>
  <Paragraphs>75</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Microsoft</Company>
  <LinksUpToDate>false</LinksUpToDate>
  <CharactersWithSpaces>37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locha, Jaroslaw (Nokia - PL/Krakow)</cp:lastModifiedBy>
  <cp:revision>38</cp:revision>
  <cp:lastPrinted>2019-05-01T13:38:00Z</cp:lastPrinted>
  <dcterms:created xsi:type="dcterms:W3CDTF">2019-03-09T21:16:00Z</dcterms:created>
  <dcterms:modified xsi:type="dcterms:W3CDTF">2019-05-01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